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425F" w:rsidRPr="00AB486A" w:rsidRDefault="0059425F" w:rsidP="0059425F">
      <w:pPr>
        <w:spacing w:after="0" w:line="240" w:lineRule="auto"/>
        <w:ind w:right="252"/>
        <w:jc w:val="center"/>
        <w:rPr>
          <w:rFonts w:ascii="Times New Roman" w:hAnsi="Times New Roman" w:cs="Times New Roman"/>
          <w:color w:val="000000"/>
          <w:sz w:val="28"/>
        </w:rPr>
      </w:pPr>
      <w:bookmarkStart w:id="0" w:name="bookmark0"/>
      <w:r w:rsidRPr="00AB486A">
        <w:rPr>
          <w:rFonts w:ascii="Times New Roman" w:hAnsi="Times New Roman" w:cs="Times New Roman"/>
          <w:color w:val="000000"/>
          <w:sz w:val="28"/>
        </w:rPr>
        <w:t xml:space="preserve">Муниципальное </w:t>
      </w:r>
      <w:r w:rsidR="004B0C46">
        <w:rPr>
          <w:rFonts w:ascii="Times New Roman" w:hAnsi="Times New Roman" w:cs="Times New Roman"/>
          <w:color w:val="000000"/>
          <w:sz w:val="28"/>
        </w:rPr>
        <w:t>общеобразовательное учреждение «Г</w:t>
      </w:r>
      <w:r w:rsidRPr="00AB486A">
        <w:rPr>
          <w:rFonts w:ascii="Times New Roman" w:hAnsi="Times New Roman" w:cs="Times New Roman"/>
          <w:color w:val="000000"/>
          <w:sz w:val="28"/>
        </w:rPr>
        <w:t>имназия №3</w:t>
      </w:r>
      <w:r w:rsidR="004B0C46">
        <w:rPr>
          <w:rFonts w:ascii="Times New Roman" w:hAnsi="Times New Roman" w:cs="Times New Roman"/>
          <w:color w:val="000000"/>
          <w:sz w:val="28"/>
        </w:rPr>
        <w:t>»</w:t>
      </w:r>
    </w:p>
    <w:tbl>
      <w:tblPr>
        <w:tblpPr w:leftFromText="180" w:rightFromText="180" w:vertAnchor="text" w:horzAnchor="margin" w:tblpXSpec="center" w:tblpY="703"/>
        <w:tblW w:w="0" w:type="auto"/>
        <w:tblLook w:val="0000"/>
      </w:tblPr>
      <w:tblGrid>
        <w:gridCol w:w="4441"/>
        <w:gridCol w:w="4739"/>
        <w:gridCol w:w="4820"/>
      </w:tblGrid>
      <w:tr w:rsidR="0059425F" w:rsidRPr="00691E96" w:rsidTr="004B0C46">
        <w:trPr>
          <w:trHeight w:val="454"/>
        </w:trPr>
        <w:tc>
          <w:tcPr>
            <w:tcW w:w="4441" w:type="dxa"/>
            <w:shd w:val="clear" w:color="auto" w:fill="auto"/>
          </w:tcPr>
          <w:p w:rsidR="0059425F" w:rsidRPr="00691E96" w:rsidRDefault="0059425F" w:rsidP="001055F1">
            <w:pPr>
              <w:snapToGrid w:val="0"/>
              <w:spacing w:after="0" w:line="240" w:lineRule="auto"/>
              <w:ind w:right="252"/>
              <w:rPr>
                <w:rFonts w:ascii="Times New Roman" w:hAnsi="Times New Roman" w:cs="Times New Roman"/>
                <w:color w:val="000000"/>
                <w:sz w:val="28"/>
              </w:rPr>
            </w:pPr>
            <w:r w:rsidRPr="00691E96">
              <w:rPr>
                <w:rFonts w:ascii="Times New Roman" w:hAnsi="Times New Roman" w:cs="Times New Roman"/>
                <w:color w:val="000000"/>
                <w:sz w:val="28"/>
              </w:rPr>
              <w:t>РАССМОТРЕНО</w:t>
            </w:r>
          </w:p>
        </w:tc>
        <w:tc>
          <w:tcPr>
            <w:tcW w:w="4739" w:type="dxa"/>
            <w:shd w:val="clear" w:color="auto" w:fill="auto"/>
          </w:tcPr>
          <w:p w:rsidR="0059425F" w:rsidRPr="00691E96" w:rsidRDefault="0059425F" w:rsidP="001055F1">
            <w:pPr>
              <w:snapToGrid w:val="0"/>
              <w:spacing w:after="0" w:line="240" w:lineRule="auto"/>
              <w:ind w:right="252"/>
              <w:rPr>
                <w:rFonts w:ascii="Times New Roman" w:hAnsi="Times New Roman" w:cs="Times New Roman"/>
                <w:color w:val="000000"/>
                <w:sz w:val="28"/>
              </w:rPr>
            </w:pPr>
            <w:r w:rsidRPr="00691E96">
              <w:rPr>
                <w:rFonts w:ascii="Times New Roman" w:hAnsi="Times New Roman" w:cs="Times New Roman"/>
                <w:color w:val="000000"/>
                <w:sz w:val="28"/>
              </w:rPr>
              <w:t>СОГЛАСОВАНО</w:t>
            </w:r>
          </w:p>
        </w:tc>
        <w:tc>
          <w:tcPr>
            <w:tcW w:w="4820" w:type="dxa"/>
            <w:shd w:val="clear" w:color="auto" w:fill="auto"/>
          </w:tcPr>
          <w:p w:rsidR="0059425F" w:rsidRPr="00691E96" w:rsidRDefault="0059425F" w:rsidP="001055F1">
            <w:pPr>
              <w:snapToGrid w:val="0"/>
              <w:spacing w:after="0" w:line="240" w:lineRule="auto"/>
              <w:ind w:right="252"/>
              <w:rPr>
                <w:rFonts w:ascii="Times New Roman" w:hAnsi="Times New Roman" w:cs="Times New Roman"/>
                <w:color w:val="000000"/>
                <w:sz w:val="28"/>
              </w:rPr>
            </w:pPr>
            <w:r w:rsidRPr="00691E96">
              <w:rPr>
                <w:rFonts w:ascii="Times New Roman" w:hAnsi="Times New Roman" w:cs="Times New Roman"/>
                <w:color w:val="000000"/>
                <w:sz w:val="28"/>
              </w:rPr>
              <w:t>УТВЕРЖДАЮ</w:t>
            </w:r>
          </w:p>
        </w:tc>
      </w:tr>
      <w:tr w:rsidR="0059425F" w:rsidRPr="00691E96" w:rsidTr="004B0C46">
        <w:trPr>
          <w:trHeight w:val="454"/>
        </w:trPr>
        <w:tc>
          <w:tcPr>
            <w:tcW w:w="4441" w:type="dxa"/>
            <w:shd w:val="clear" w:color="auto" w:fill="auto"/>
          </w:tcPr>
          <w:p w:rsidR="0059425F" w:rsidRPr="00691E96" w:rsidRDefault="0059425F" w:rsidP="001055F1">
            <w:pPr>
              <w:snapToGrid w:val="0"/>
              <w:spacing w:after="0" w:line="240" w:lineRule="auto"/>
              <w:ind w:right="252"/>
              <w:rPr>
                <w:rFonts w:ascii="Times New Roman" w:hAnsi="Times New Roman" w:cs="Times New Roman"/>
                <w:color w:val="000000"/>
                <w:sz w:val="28"/>
              </w:rPr>
            </w:pPr>
            <w:r w:rsidRPr="00691E96">
              <w:rPr>
                <w:rFonts w:ascii="Times New Roman" w:hAnsi="Times New Roman" w:cs="Times New Roman"/>
                <w:color w:val="000000"/>
                <w:sz w:val="28"/>
              </w:rPr>
              <w:t>на заседании МО</w:t>
            </w:r>
          </w:p>
        </w:tc>
        <w:tc>
          <w:tcPr>
            <w:tcW w:w="4739" w:type="dxa"/>
            <w:shd w:val="clear" w:color="auto" w:fill="auto"/>
          </w:tcPr>
          <w:p w:rsidR="0059425F" w:rsidRPr="00691E96" w:rsidRDefault="0059425F" w:rsidP="001055F1">
            <w:pPr>
              <w:snapToGrid w:val="0"/>
              <w:spacing w:after="0" w:line="240" w:lineRule="auto"/>
              <w:ind w:right="252"/>
              <w:rPr>
                <w:rFonts w:ascii="Times New Roman" w:hAnsi="Times New Roman" w:cs="Times New Roman"/>
                <w:color w:val="000000"/>
                <w:sz w:val="28"/>
              </w:rPr>
            </w:pPr>
            <w:r w:rsidRPr="00691E96">
              <w:rPr>
                <w:rFonts w:ascii="Times New Roman" w:hAnsi="Times New Roman" w:cs="Times New Roman"/>
                <w:color w:val="000000"/>
                <w:sz w:val="28"/>
              </w:rPr>
              <w:t>Заместитель директора по УВР</w:t>
            </w:r>
          </w:p>
        </w:tc>
        <w:tc>
          <w:tcPr>
            <w:tcW w:w="4820" w:type="dxa"/>
            <w:shd w:val="clear" w:color="auto" w:fill="auto"/>
          </w:tcPr>
          <w:p w:rsidR="0059425F" w:rsidRPr="00691E96" w:rsidRDefault="004B0C46" w:rsidP="001055F1">
            <w:pPr>
              <w:snapToGrid w:val="0"/>
              <w:spacing w:after="0" w:line="240" w:lineRule="auto"/>
              <w:ind w:right="252"/>
              <w:rPr>
                <w:rFonts w:ascii="Times New Roman" w:hAnsi="Times New Roman" w:cs="Times New Roman"/>
                <w:color w:val="000000"/>
                <w:sz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</w:rPr>
              <w:t>Директор МОУ «Г</w:t>
            </w:r>
            <w:r w:rsidR="0059425F" w:rsidRPr="00691E96">
              <w:rPr>
                <w:rFonts w:ascii="Times New Roman" w:hAnsi="Times New Roman" w:cs="Times New Roman"/>
                <w:color w:val="000000"/>
                <w:sz w:val="28"/>
              </w:rPr>
              <w:t>имназия  №3</w:t>
            </w:r>
            <w:r>
              <w:rPr>
                <w:rFonts w:ascii="Times New Roman" w:hAnsi="Times New Roman" w:cs="Times New Roman"/>
                <w:color w:val="000000"/>
                <w:sz w:val="28"/>
              </w:rPr>
              <w:t>»</w:t>
            </w:r>
          </w:p>
        </w:tc>
      </w:tr>
      <w:tr w:rsidR="0059425F" w:rsidRPr="00691E96" w:rsidTr="004B0C46">
        <w:trPr>
          <w:trHeight w:val="454"/>
        </w:trPr>
        <w:tc>
          <w:tcPr>
            <w:tcW w:w="4441" w:type="dxa"/>
            <w:shd w:val="clear" w:color="auto" w:fill="auto"/>
          </w:tcPr>
          <w:p w:rsidR="0059425F" w:rsidRPr="00855210" w:rsidRDefault="0059425F" w:rsidP="001055F1">
            <w:pPr>
              <w:snapToGrid w:val="0"/>
              <w:spacing w:after="0" w:line="240" w:lineRule="auto"/>
              <w:ind w:right="252"/>
              <w:rPr>
                <w:rFonts w:ascii="Times New Roman" w:hAnsi="Times New Roman" w:cs="Times New Roman"/>
                <w:sz w:val="28"/>
              </w:rPr>
            </w:pPr>
            <w:r w:rsidRPr="00855210">
              <w:rPr>
                <w:rFonts w:ascii="Times New Roman" w:hAnsi="Times New Roman" w:cs="Times New Roman"/>
                <w:sz w:val="28"/>
              </w:rPr>
              <w:t>Протокол №1</w:t>
            </w:r>
          </w:p>
        </w:tc>
        <w:tc>
          <w:tcPr>
            <w:tcW w:w="4739" w:type="dxa"/>
            <w:shd w:val="clear" w:color="auto" w:fill="auto"/>
          </w:tcPr>
          <w:p w:rsidR="0059425F" w:rsidRPr="00855210" w:rsidRDefault="0059425F" w:rsidP="001055F1">
            <w:pPr>
              <w:snapToGrid w:val="0"/>
              <w:spacing w:after="0" w:line="240" w:lineRule="auto"/>
              <w:ind w:right="252"/>
              <w:rPr>
                <w:rFonts w:ascii="Times New Roman" w:hAnsi="Times New Roman" w:cs="Times New Roman"/>
                <w:sz w:val="28"/>
              </w:rPr>
            </w:pPr>
            <w:r w:rsidRPr="00855210">
              <w:rPr>
                <w:rFonts w:ascii="Times New Roman" w:hAnsi="Times New Roman" w:cs="Times New Roman"/>
                <w:sz w:val="28"/>
              </w:rPr>
              <w:t>______________ Вьюгина Н.А.</w:t>
            </w:r>
          </w:p>
        </w:tc>
        <w:tc>
          <w:tcPr>
            <w:tcW w:w="4820" w:type="dxa"/>
            <w:shd w:val="clear" w:color="auto" w:fill="auto"/>
          </w:tcPr>
          <w:p w:rsidR="0059425F" w:rsidRPr="00855210" w:rsidRDefault="0059425F" w:rsidP="001055F1">
            <w:pPr>
              <w:snapToGrid w:val="0"/>
              <w:spacing w:after="0" w:line="240" w:lineRule="auto"/>
              <w:ind w:right="252"/>
              <w:rPr>
                <w:rFonts w:ascii="Times New Roman" w:hAnsi="Times New Roman" w:cs="Times New Roman"/>
                <w:sz w:val="28"/>
              </w:rPr>
            </w:pPr>
            <w:r w:rsidRPr="00855210">
              <w:rPr>
                <w:rFonts w:ascii="Times New Roman" w:hAnsi="Times New Roman" w:cs="Times New Roman"/>
                <w:sz w:val="28"/>
              </w:rPr>
              <w:t xml:space="preserve">______________ </w:t>
            </w:r>
            <w:proofErr w:type="spellStart"/>
            <w:r w:rsidRPr="00855210">
              <w:rPr>
                <w:rFonts w:ascii="Times New Roman" w:hAnsi="Times New Roman" w:cs="Times New Roman"/>
                <w:sz w:val="28"/>
              </w:rPr>
              <w:t>Табунова</w:t>
            </w:r>
            <w:proofErr w:type="spellEnd"/>
            <w:r w:rsidRPr="00855210">
              <w:rPr>
                <w:rFonts w:ascii="Times New Roman" w:hAnsi="Times New Roman" w:cs="Times New Roman"/>
                <w:sz w:val="28"/>
              </w:rPr>
              <w:t xml:space="preserve"> Т.А.</w:t>
            </w:r>
          </w:p>
        </w:tc>
      </w:tr>
      <w:tr w:rsidR="0059425F" w:rsidRPr="00AB486A" w:rsidTr="004B0C46">
        <w:trPr>
          <w:trHeight w:val="454"/>
        </w:trPr>
        <w:tc>
          <w:tcPr>
            <w:tcW w:w="4441" w:type="dxa"/>
            <w:shd w:val="clear" w:color="auto" w:fill="auto"/>
          </w:tcPr>
          <w:p w:rsidR="0059425F" w:rsidRPr="00855210" w:rsidRDefault="0059425F" w:rsidP="008B379F">
            <w:pPr>
              <w:snapToGrid w:val="0"/>
              <w:spacing w:after="0" w:line="240" w:lineRule="auto"/>
              <w:ind w:right="252"/>
              <w:rPr>
                <w:rFonts w:ascii="Times New Roman" w:hAnsi="Times New Roman" w:cs="Times New Roman"/>
                <w:sz w:val="28"/>
              </w:rPr>
            </w:pPr>
            <w:r w:rsidRPr="00855210">
              <w:rPr>
                <w:rFonts w:ascii="Times New Roman" w:hAnsi="Times New Roman" w:cs="Times New Roman"/>
                <w:sz w:val="28"/>
              </w:rPr>
              <w:t xml:space="preserve">от  </w:t>
            </w:r>
            <w:r w:rsidR="002B7021" w:rsidRPr="00855210">
              <w:rPr>
                <w:rFonts w:ascii="Times New Roman" w:hAnsi="Times New Roman" w:cs="Times New Roman"/>
                <w:sz w:val="28"/>
              </w:rPr>
              <w:t>29 августа 201</w:t>
            </w:r>
            <w:r w:rsidR="008B379F" w:rsidRPr="00855210">
              <w:rPr>
                <w:rFonts w:ascii="Times New Roman" w:hAnsi="Times New Roman" w:cs="Times New Roman"/>
                <w:sz w:val="28"/>
              </w:rPr>
              <w:t>9</w:t>
            </w:r>
            <w:r w:rsidRPr="00855210">
              <w:rPr>
                <w:rFonts w:ascii="Times New Roman" w:hAnsi="Times New Roman" w:cs="Times New Roman"/>
                <w:sz w:val="28"/>
              </w:rPr>
              <w:t xml:space="preserve"> г.</w:t>
            </w:r>
          </w:p>
        </w:tc>
        <w:tc>
          <w:tcPr>
            <w:tcW w:w="4739" w:type="dxa"/>
            <w:shd w:val="clear" w:color="auto" w:fill="auto"/>
          </w:tcPr>
          <w:p w:rsidR="0059425F" w:rsidRPr="00855210" w:rsidRDefault="0059425F" w:rsidP="008B379F">
            <w:pPr>
              <w:snapToGrid w:val="0"/>
              <w:spacing w:after="0" w:line="240" w:lineRule="auto"/>
              <w:ind w:right="252"/>
              <w:rPr>
                <w:rFonts w:ascii="Times New Roman" w:hAnsi="Times New Roman" w:cs="Times New Roman"/>
                <w:sz w:val="28"/>
                <w:highlight w:val="yellow"/>
              </w:rPr>
            </w:pPr>
            <w:r w:rsidRPr="00855210">
              <w:rPr>
                <w:rFonts w:ascii="Times New Roman" w:hAnsi="Times New Roman" w:cs="Times New Roman"/>
                <w:sz w:val="28"/>
              </w:rPr>
              <w:t>29 августа 201</w:t>
            </w:r>
            <w:r w:rsidR="008B379F" w:rsidRPr="00855210">
              <w:rPr>
                <w:rFonts w:ascii="Times New Roman" w:hAnsi="Times New Roman" w:cs="Times New Roman"/>
                <w:sz w:val="28"/>
              </w:rPr>
              <w:t>9</w:t>
            </w:r>
            <w:r w:rsidRPr="00855210">
              <w:rPr>
                <w:rFonts w:ascii="Times New Roman" w:hAnsi="Times New Roman" w:cs="Times New Roman"/>
                <w:sz w:val="28"/>
              </w:rPr>
              <w:t xml:space="preserve"> г.</w:t>
            </w:r>
          </w:p>
        </w:tc>
        <w:tc>
          <w:tcPr>
            <w:tcW w:w="4820" w:type="dxa"/>
            <w:shd w:val="clear" w:color="auto" w:fill="auto"/>
          </w:tcPr>
          <w:p w:rsidR="0059425F" w:rsidRPr="00855210" w:rsidRDefault="002B7021" w:rsidP="00855210">
            <w:pPr>
              <w:snapToGrid w:val="0"/>
              <w:spacing w:after="0" w:line="240" w:lineRule="auto"/>
              <w:ind w:right="252"/>
              <w:rPr>
                <w:rFonts w:ascii="Times New Roman" w:hAnsi="Times New Roman" w:cs="Times New Roman"/>
                <w:sz w:val="28"/>
              </w:rPr>
            </w:pPr>
            <w:r w:rsidRPr="00855210">
              <w:rPr>
                <w:rFonts w:ascii="Times New Roman" w:hAnsi="Times New Roman" w:cs="Times New Roman"/>
                <w:sz w:val="28"/>
              </w:rPr>
              <w:t>Приказ №01-12/</w:t>
            </w:r>
            <w:r w:rsidR="00855210">
              <w:rPr>
                <w:rFonts w:ascii="Times New Roman" w:hAnsi="Times New Roman" w:cs="Times New Roman"/>
                <w:sz w:val="28"/>
              </w:rPr>
              <w:t>399</w:t>
            </w:r>
            <w:r w:rsidR="0059425F" w:rsidRPr="00855210">
              <w:rPr>
                <w:rFonts w:ascii="Times New Roman" w:hAnsi="Times New Roman" w:cs="Times New Roman"/>
                <w:sz w:val="28"/>
              </w:rPr>
              <w:t xml:space="preserve"> от 2</w:t>
            </w:r>
            <w:r w:rsidR="00855210">
              <w:rPr>
                <w:rFonts w:ascii="Times New Roman" w:hAnsi="Times New Roman" w:cs="Times New Roman"/>
                <w:sz w:val="28"/>
              </w:rPr>
              <w:t>8</w:t>
            </w:r>
            <w:r w:rsidR="0059425F" w:rsidRPr="00855210">
              <w:rPr>
                <w:rFonts w:ascii="Times New Roman" w:hAnsi="Times New Roman" w:cs="Times New Roman"/>
                <w:sz w:val="28"/>
              </w:rPr>
              <w:t>.08.201</w:t>
            </w:r>
            <w:r w:rsidR="008B379F" w:rsidRPr="00855210">
              <w:rPr>
                <w:rFonts w:ascii="Times New Roman" w:hAnsi="Times New Roman" w:cs="Times New Roman"/>
                <w:sz w:val="28"/>
              </w:rPr>
              <w:t>9</w:t>
            </w:r>
            <w:r w:rsidR="0059425F" w:rsidRPr="00855210">
              <w:rPr>
                <w:rFonts w:ascii="Times New Roman" w:hAnsi="Times New Roman" w:cs="Times New Roman"/>
                <w:sz w:val="28"/>
              </w:rPr>
              <w:t xml:space="preserve"> г.</w:t>
            </w:r>
          </w:p>
        </w:tc>
      </w:tr>
    </w:tbl>
    <w:p w:rsidR="0059425F" w:rsidRPr="00AB486A" w:rsidRDefault="0059425F" w:rsidP="0059425F">
      <w:pPr>
        <w:tabs>
          <w:tab w:val="left" w:pos="11467"/>
        </w:tabs>
        <w:spacing w:after="0" w:line="240" w:lineRule="auto"/>
        <w:ind w:right="252"/>
        <w:rPr>
          <w:rFonts w:ascii="Times New Roman" w:hAnsi="Times New Roman" w:cs="Times New Roman"/>
          <w:color w:val="000000"/>
          <w:sz w:val="28"/>
        </w:rPr>
      </w:pPr>
      <w:r w:rsidRPr="00AB486A">
        <w:rPr>
          <w:rFonts w:ascii="Times New Roman" w:hAnsi="Times New Roman" w:cs="Times New Roman"/>
          <w:color w:val="000000"/>
          <w:sz w:val="28"/>
        </w:rPr>
        <w:tab/>
      </w:r>
    </w:p>
    <w:p w:rsidR="0059425F" w:rsidRPr="00AB486A" w:rsidRDefault="0059425F" w:rsidP="0059425F">
      <w:pPr>
        <w:spacing w:after="0" w:line="240" w:lineRule="auto"/>
        <w:ind w:right="252"/>
        <w:rPr>
          <w:rFonts w:ascii="Times New Roman" w:hAnsi="Times New Roman" w:cs="Times New Roman"/>
          <w:color w:val="000000"/>
          <w:sz w:val="28"/>
        </w:rPr>
      </w:pPr>
    </w:p>
    <w:p w:rsidR="0059425F" w:rsidRPr="00AB486A" w:rsidRDefault="0059425F" w:rsidP="0059425F">
      <w:pPr>
        <w:spacing w:after="0" w:line="240" w:lineRule="auto"/>
        <w:ind w:right="252"/>
        <w:rPr>
          <w:rFonts w:ascii="Times New Roman" w:hAnsi="Times New Roman" w:cs="Times New Roman"/>
          <w:color w:val="000000"/>
          <w:sz w:val="28"/>
        </w:rPr>
      </w:pPr>
    </w:p>
    <w:p w:rsidR="0059425F" w:rsidRPr="00AB486A" w:rsidRDefault="0059425F" w:rsidP="0059425F">
      <w:pPr>
        <w:spacing w:after="0" w:line="240" w:lineRule="auto"/>
        <w:ind w:right="252"/>
        <w:rPr>
          <w:rFonts w:ascii="Times New Roman" w:hAnsi="Times New Roman" w:cs="Times New Roman"/>
          <w:color w:val="000000"/>
          <w:sz w:val="28"/>
        </w:rPr>
      </w:pPr>
    </w:p>
    <w:p w:rsidR="0059425F" w:rsidRPr="00AB486A" w:rsidRDefault="0059425F" w:rsidP="0059425F">
      <w:pPr>
        <w:spacing w:after="0" w:line="240" w:lineRule="auto"/>
        <w:ind w:right="252"/>
        <w:rPr>
          <w:rFonts w:ascii="Times New Roman" w:hAnsi="Times New Roman" w:cs="Times New Roman"/>
          <w:color w:val="000000"/>
          <w:sz w:val="28"/>
        </w:rPr>
      </w:pPr>
    </w:p>
    <w:p w:rsidR="0059425F" w:rsidRPr="00AB486A" w:rsidRDefault="0059425F" w:rsidP="0059425F">
      <w:pPr>
        <w:snapToGrid w:val="0"/>
        <w:spacing w:after="0" w:line="240" w:lineRule="auto"/>
        <w:ind w:right="252"/>
        <w:jc w:val="center"/>
        <w:rPr>
          <w:rFonts w:ascii="Times New Roman" w:hAnsi="Times New Roman" w:cs="Times New Roman"/>
          <w:color w:val="000000"/>
          <w:sz w:val="28"/>
        </w:rPr>
      </w:pPr>
    </w:p>
    <w:p w:rsidR="0059425F" w:rsidRPr="00AB486A" w:rsidRDefault="0059425F" w:rsidP="0059425F">
      <w:pPr>
        <w:snapToGrid w:val="0"/>
        <w:spacing w:after="0" w:line="240" w:lineRule="auto"/>
        <w:ind w:right="252"/>
        <w:jc w:val="center"/>
        <w:rPr>
          <w:rFonts w:ascii="Times New Roman" w:hAnsi="Times New Roman" w:cs="Times New Roman"/>
          <w:color w:val="000000"/>
          <w:sz w:val="28"/>
        </w:rPr>
      </w:pPr>
      <w:r w:rsidRPr="00AB486A">
        <w:rPr>
          <w:rFonts w:ascii="Times New Roman" w:hAnsi="Times New Roman" w:cs="Times New Roman"/>
          <w:color w:val="000000"/>
          <w:sz w:val="28"/>
        </w:rPr>
        <w:t>Рабочая программа</w:t>
      </w:r>
    </w:p>
    <w:p w:rsidR="0059425F" w:rsidRPr="00AB486A" w:rsidRDefault="0059425F" w:rsidP="0059425F">
      <w:pPr>
        <w:snapToGrid w:val="0"/>
        <w:spacing w:after="0" w:line="240" w:lineRule="auto"/>
        <w:ind w:right="252"/>
        <w:jc w:val="center"/>
        <w:rPr>
          <w:rFonts w:ascii="Times New Roman" w:hAnsi="Times New Roman" w:cs="Times New Roman"/>
          <w:color w:val="000000"/>
          <w:sz w:val="28"/>
        </w:rPr>
      </w:pPr>
    </w:p>
    <w:p w:rsidR="0059425F" w:rsidRPr="00AB486A" w:rsidRDefault="0059425F" w:rsidP="0059425F">
      <w:pPr>
        <w:spacing w:after="0" w:line="240" w:lineRule="auto"/>
        <w:ind w:left="567" w:right="252" w:firstLine="567"/>
        <w:rPr>
          <w:rFonts w:ascii="Times New Roman" w:hAnsi="Times New Roman" w:cs="Times New Roman"/>
          <w:color w:val="000000"/>
          <w:sz w:val="28"/>
        </w:rPr>
      </w:pPr>
      <w:r w:rsidRPr="00AB486A">
        <w:rPr>
          <w:rFonts w:ascii="Times New Roman" w:hAnsi="Times New Roman" w:cs="Times New Roman"/>
          <w:color w:val="000000"/>
          <w:sz w:val="28"/>
        </w:rPr>
        <w:t xml:space="preserve">Наименование учебного предмета: </w:t>
      </w:r>
      <w:r w:rsidR="00B430F2">
        <w:rPr>
          <w:rFonts w:ascii="Times New Roman" w:hAnsi="Times New Roman" w:cs="Times New Roman"/>
          <w:color w:val="000000"/>
          <w:sz w:val="28"/>
        </w:rPr>
        <w:t xml:space="preserve">Математика. </w:t>
      </w:r>
      <w:r>
        <w:rPr>
          <w:rFonts w:ascii="Times New Roman" w:hAnsi="Times New Roman" w:cs="Times New Roman"/>
          <w:color w:val="000000"/>
          <w:sz w:val="28"/>
        </w:rPr>
        <w:t>Алгебра</w:t>
      </w:r>
    </w:p>
    <w:p w:rsidR="0059425F" w:rsidRPr="00AB486A" w:rsidRDefault="0059425F" w:rsidP="0059425F">
      <w:pPr>
        <w:spacing w:after="0" w:line="240" w:lineRule="auto"/>
        <w:ind w:left="567" w:right="252" w:firstLine="567"/>
        <w:rPr>
          <w:rFonts w:ascii="Times New Roman" w:hAnsi="Times New Roman" w:cs="Times New Roman"/>
          <w:color w:val="000000"/>
          <w:sz w:val="28"/>
        </w:rPr>
      </w:pPr>
    </w:p>
    <w:p w:rsidR="0059425F" w:rsidRPr="00AB486A" w:rsidRDefault="0059425F" w:rsidP="0059425F">
      <w:pPr>
        <w:spacing w:after="0" w:line="240" w:lineRule="auto"/>
        <w:ind w:left="567" w:right="252" w:firstLine="567"/>
        <w:rPr>
          <w:rFonts w:ascii="Times New Roman" w:hAnsi="Times New Roman" w:cs="Times New Roman"/>
          <w:color w:val="000000"/>
          <w:sz w:val="28"/>
        </w:rPr>
      </w:pPr>
      <w:r w:rsidRPr="00AB486A">
        <w:rPr>
          <w:rFonts w:ascii="Times New Roman" w:hAnsi="Times New Roman" w:cs="Times New Roman"/>
          <w:color w:val="000000"/>
          <w:sz w:val="28"/>
        </w:rPr>
        <w:t xml:space="preserve">Класс: </w:t>
      </w:r>
      <w:r w:rsidR="00CA404B">
        <w:rPr>
          <w:rFonts w:ascii="Times New Roman" w:hAnsi="Times New Roman" w:cs="Times New Roman"/>
          <w:color w:val="000000"/>
          <w:sz w:val="28"/>
        </w:rPr>
        <w:t>8</w:t>
      </w:r>
      <w:r w:rsidRPr="00AB486A">
        <w:rPr>
          <w:rFonts w:ascii="Times New Roman" w:hAnsi="Times New Roman" w:cs="Times New Roman"/>
          <w:color w:val="000000"/>
          <w:sz w:val="28"/>
        </w:rPr>
        <w:t xml:space="preserve"> В</w:t>
      </w:r>
    </w:p>
    <w:p w:rsidR="0059425F" w:rsidRPr="00AB486A" w:rsidRDefault="0059425F" w:rsidP="0059425F">
      <w:pPr>
        <w:spacing w:after="0" w:line="240" w:lineRule="auto"/>
        <w:ind w:left="567" w:right="252" w:firstLine="567"/>
        <w:rPr>
          <w:rFonts w:ascii="Times New Roman" w:hAnsi="Times New Roman" w:cs="Times New Roman"/>
          <w:color w:val="000000"/>
          <w:sz w:val="28"/>
        </w:rPr>
      </w:pPr>
    </w:p>
    <w:p w:rsidR="0059425F" w:rsidRPr="00AB486A" w:rsidRDefault="0059425F" w:rsidP="0059425F">
      <w:pPr>
        <w:spacing w:after="0" w:line="240" w:lineRule="auto"/>
        <w:ind w:left="567" w:right="252" w:firstLine="567"/>
        <w:rPr>
          <w:rFonts w:ascii="Times New Roman" w:hAnsi="Times New Roman" w:cs="Times New Roman"/>
          <w:color w:val="000000"/>
          <w:sz w:val="28"/>
        </w:rPr>
      </w:pPr>
      <w:r w:rsidRPr="00AB486A">
        <w:rPr>
          <w:rFonts w:ascii="Times New Roman" w:hAnsi="Times New Roman" w:cs="Times New Roman"/>
          <w:color w:val="000000"/>
          <w:sz w:val="28"/>
        </w:rPr>
        <w:t>Учебный год: 201</w:t>
      </w:r>
      <w:r w:rsidR="008B379F">
        <w:rPr>
          <w:rFonts w:ascii="Times New Roman" w:hAnsi="Times New Roman" w:cs="Times New Roman"/>
          <w:color w:val="000000"/>
          <w:sz w:val="28"/>
        </w:rPr>
        <w:t>9</w:t>
      </w:r>
      <w:r w:rsidRPr="00AB486A">
        <w:rPr>
          <w:rFonts w:ascii="Times New Roman" w:hAnsi="Times New Roman" w:cs="Times New Roman"/>
          <w:color w:val="000000"/>
          <w:sz w:val="28"/>
        </w:rPr>
        <w:t xml:space="preserve"> -20</w:t>
      </w:r>
      <w:r w:rsidR="008B379F">
        <w:rPr>
          <w:rFonts w:ascii="Times New Roman" w:hAnsi="Times New Roman" w:cs="Times New Roman"/>
          <w:color w:val="000000"/>
          <w:sz w:val="28"/>
        </w:rPr>
        <w:t>20</w:t>
      </w:r>
    </w:p>
    <w:p w:rsidR="0059425F" w:rsidRPr="00AB486A" w:rsidRDefault="0059425F" w:rsidP="0059425F">
      <w:pPr>
        <w:spacing w:after="0" w:line="240" w:lineRule="auto"/>
        <w:ind w:left="567" w:right="252" w:firstLine="567"/>
        <w:rPr>
          <w:rFonts w:ascii="Times New Roman" w:hAnsi="Times New Roman" w:cs="Times New Roman"/>
          <w:color w:val="000000"/>
          <w:sz w:val="28"/>
        </w:rPr>
      </w:pPr>
    </w:p>
    <w:p w:rsidR="0059425F" w:rsidRPr="00AB486A" w:rsidRDefault="0059425F" w:rsidP="0059425F">
      <w:pPr>
        <w:spacing w:after="0" w:line="240" w:lineRule="auto"/>
        <w:ind w:left="567" w:right="252" w:firstLine="567"/>
        <w:rPr>
          <w:rFonts w:ascii="Times New Roman" w:hAnsi="Times New Roman" w:cs="Times New Roman"/>
          <w:color w:val="000000"/>
          <w:sz w:val="28"/>
        </w:rPr>
      </w:pPr>
      <w:r w:rsidRPr="00AB486A">
        <w:rPr>
          <w:rFonts w:ascii="Times New Roman" w:hAnsi="Times New Roman" w:cs="Times New Roman"/>
          <w:color w:val="000000"/>
          <w:sz w:val="28"/>
        </w:rPr>
        <w:t xml:space="preserve">Количество часов по учебному плану: всего </w:t>
      </w:r>
      <w:r>
        <w:rPr>
          <w:rFonts w:ascii="Times New Roman" w:hAnsi="Times New Roman" w:cs="Times New Roman"/>
          <w:color w:val="000000"/>
          <w:sz w:val="28"/>
        </w:rPr>
        <w:t>136</w:t>
      </w:r>
      <w:r w:rsidRPr="00AB486A">
        <w:rPr>
          <w:rFonts w:ascii="Times New Roman" w:hAnsi="Times New Roman" w:cs="Times New Roman"/>
          <w:color w:val="000000"/>
          <w:sz w:val="28"/>
        </w:rPr>
        <w:t xml:space="preserve"> час</w:t>
      </w:r>
      <w:r>
        <w:rPr>
          <w:rFonts w:ascii="Times New Roman" w:hAnsi="Times New Roman" w:cs="Times New Roman"/>
          <w:color w:val="000000"/>
          <w:sz w:val="28"/>
        </w:rPr>
        <w:t>ов</w:t>
      </w:r>
      <w:r w:rsidRPr="00AB486A">
        <w:rPr>
          <w:rFonts w:ascii="Times New Roman" w:hAnsi="Times New Roman" w:cs="Times New Roman"/>
          <w:color w:val="000000"/>
          <w:sz w:val="28"/>
        </w:rPr>
        <w:t xml:space="preserve"> в год; в неделю </w:t>
      </w:r>
      <w:r>
        <w:rPr>
          <w:rFonts w:ascii="Times New Roman" w:hAnsi="Times New Roman" w:cs="Times New Roman"/>
          <w:color w:val="000000"/>
          <w:sz w:val="28"/>
        </w:rPr>
        <w:t>4</w:t>
      </w:r>
      <w:r w:rsidRPr="00AB486A">
        <w:rPr>
          <w:rFonts w:ascii="Times New Roman" w:hAnsi="Times New Roman" w:cs="Times New Roman"/>
          <w:color w:val="000000"/>
          <w:sz w:val="28"/>
        </w:rPr>
        <w:t xml:space="preserve"> час</w:t>
      </w:r>
      <w:r>
        <w:rPr>
          <w:rFonts w:ascii="Times New Roman" w:hAnsi="Times New Roman" w:cs="Times New Roman"/>
          <w:color w:val="000000"/>
          <w:sz w:val="28"/>
        </w:rPr>
        <w:t>а</w:t>
      </w:r>
    </w:p>
    <w:p w:rsidR="0059425F" w:rsidRPr="00AB486A" w:rsidRDefault="0059425F" w:rsidP="0059425F">
      <w:pPr>
        <w:spacing w:after="0" w:line="240" w:lineRule="auto"/>
        <w:ind w:left="1134" w:right="252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59425F" w:rsidRPr="00AB486A" w:rsidRDefault="0059425F" w:rsidP="0059425F">
      <w:pPr>
        <w:spacing w:after="0" w:line="240" w:lineRule="auto"/>
        <w:ind w:left="1134" w:right="25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B486A">
        <w:rPr>
          <w:rFonts w:ascii="Times New Roman" w:hAnsi="Times New Roman" w:cs="Times New Roman"/>
          <w:color w:val="000000"/>
          <w:sz w:val="28"/>
          <w:szCs w:val="28"/>
        </w:rPr>
        <w:t xml:space="preserve">Планирование составлено на основе Примерной основной образовательной программы основного общего образования и ООП ООО МОУ </w:t>
      </w:r>
      <w:r>
        <w:rPr>
          <w:rFonts w:ascii="Times New Roman" w:hAnsi="Times New Roman" w:cs="Times New Roman"/>
          <w:color w:val="000000"/>
          <w:sz w:val="28"/>
          <w:szCs w:val="28"/>
        </w:rPr>
        <w:t>«Гимназия</w:t>
      </w:r>
      <w:r w:rsidRPr="00AB486A">
        <w:rPr>
          <w:rFonts w:ascii="Times New Roman" w:hAnsi="Times New Roman" w:cs="Times New Roman"/>
          <w:color w:val="000000"/>
          <w:sz w:val="28"/>
          <w:szCs w:val="28"/>
        </w:rPr>
        <w:t xml:space="preserve"> № 3</w:t>
      </w:r>
      <w:r>
        <w:rPr>
          <w:rFonts w:ascii="Times New Roman" w:hAnsi="Times New Roman" w:cs="Times New Roman"/>
          <w:color w:val="000000"/>
          <w:sz w:val="28"/>
          <w:szCs w:val="28"/>
        </w:rPr>
        <w:t>»</w:t>
      </w:r>
      <w:r w:rsidRPr="00AB486A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59425F" w:rsidRPr="00AB486A" w:rsidRDefault="0059425F" w:rsidP="0059425F">
      <w:pPr>
        <w:spacing w:after="0" w:line="240" w:lineRule="auto"/>
        <w:ind w:left="1134" w:right="252"/>
        <w:rPr>
          <w:rFonts w:ascii="Times New Roman" w:hAnsi="Times New Roman" w:cs="Times New Roman"/>
          <w:color w:val="000000"/>
          <w:sz w:val="28"/>
        </w:rPr>
      </w:pPr>
    </w:p>
    <w:p w:rsidR="0059425F" w:rsidRPr="00AB486A" w:rsidRDefault="0059425F" w:rsidP="0059425F">
      <w:pPr>
        <w:spacing w:after="0" w:line="240" w:lineRule="auto"/>
        <w:ind w:left="1134" w:right="252"/>
        <w:rPr>
          <w:rFonts w:ascii="Times New Roman" w:hAnsi="Times New Roman" w:cs="Times New Roman"/>
          <w:color w:val="000000"/>
          <w:sz w:val="28"/>
        </w:rPr>
      </w:pPr>
      <w:r w:rsidRPr="00AB486A">
        <w:rPr>
          <w:rFonts w:ascii="Times New Roman" w:hAnsi="Times New Roman" w:cs="Times New Roman"/>
          <w:color w:val="000000"/>
          <w:sz w:val="28"/>
        </w:rPr>
        <w:t>У</w:t>
      </w:r>
      <w:r w:rsidR="00CA404B">
        <w:rPr>
          <w:rFonts w:ascii="Times New Roman" w:hAnsi="Times New Roman" w:cs="Times New Roman"/>
          <w:color w:val="000000"/>
          <w:sz w:val="28"/>
        </w:rPr>
        <w:t>чебник: Алгебра, 8</w:t>
      </w:r>
      <w:r>
        <w:rPr>
          <w:rFonts w:ascii="Times New Roman" w:hAnsi="Times New Roman" w:cs="Times New Roman"/>
          <w:color w:val="000000"/>
          <w:sz w:val="28"/>
        </w:rPr>
        <w:t xml:space="preserve"> класс</w:t>
      </w:r>
      <w:r w:rsidRPr="00AB486A">
        <w:rPr>
          <w:rFonts w:ascii="Times New Roman" w:hAnsi="Times New Roman" w:cs="Times New Roman"/>
          <w:color w:val="000000"/>
          <w:sz w:val="28"/>
        </w:rPr>
        <w:t xml:space="preserve">, </w:t>
      </w:r>
      <w:r>
        <w:rPr>
          <w:rFonts w:ascii="Times New Roman" w:hAnsi="Times New Roman" w:cs="Times New Roman"/>
          <w:color w:val="000000"/>
          <w:sz w:val="28"/>
        </w:rPr>
        <w:t>А</w:t>
      </w:r>
      <w:r w:rsidRPr="00AB486A">
        <w:rPr>
          <w:rFonts w:ascii="Times New Roman" w:hAnsi="Times New Roman" w:cs="Times New Roman"/>
          <w:color w:val="000000"/>
          <w:sz w:val="28"/>
        </w:rPr>
        <w:t>.</w:t>
      </w:r>
      <w:r>
        <w:rPr>
          <w:rFonts w:ascii="Times New Roman" w:hAnsi="Times New Roman" w:cs="Times New Roman"/>
          <w:color w:val="000000"/>
          <w:sz w:val="28"/>
        </w:rPr>
        <w:t>Г</w:t>
      </w:r>
      <w:r w:rsidRPr="00AB486A">
        <w:rPr>
          <w:rFonts w:ascii="Times New Roman" w:hAnsi="Times New Roman" w:cs="Times New Roman"/>
          <w:color w:val="000000"/>
          <w:sz w:val="28"/>
        </w:rPr>
        <w:t>.</w:t>
      </w:r>
      <w:r>
        <w:rPr>
          <w:rFonts w:ascii="Times New Roman" w:hAnsi="Times New Roman" w:cs="Times New Roman"/>
          <w:color w:val="000000"/>
          <w:sz w:val="28"/>
        </w:rPr>
        <w:t xml:space="preserve"> Мерзляк</w:t>
      </w:r>
      <w:r w:rsidRPr="00AB486A">
        <w:rPr>
          <w:rFonts w:ascii="Times New Roman" w:hAnsi="Times New Roman" w:cs="Times New Roman"/>
          <w:color w:val="000000"/>
          <w:sz w:val="28"/>
        </w:rPr>
        <w:t>,</w:t>
      </w:r>
      <w:r>
        <w:rPr>
          <w:rFonts w:ascii="Times New Roman" w:hAnsi="Times New Roman" w:cs="Times New Roman"/>
          <w:color w:val="000000"/>
          <w:sz w:val="28"/>
        </w:rPr>
        <w:t xml:space="preserve"> В.Б. Полонский, М.С. Якир, </w:t>
      </w:r>
      <w:r w:rsidRPr="00AB486A">
        <w:rPr>
          <w:rFonts w:ascii="Times New Roman" w:hAnsi="Times New Roman" w:cs="Times New Roman"/>
          <w:color w:val="000000"/>
          <w:sz w:val="28"/>
        </w:rPr>
        <w:t xml:space="preserve">М: </w:t>
      </w:r>
      <w:proofErr w:type="spellStart"/>
      <w:r>
        <w:rPr>
          <w:rFonts w:ascii="Times New Roman" w:hAnsi="Times New Roman" w:cs="Times New Roman"/>
          <w:color w:val="000000"/>
          <w:sz w:val="28"/>
        </w:rPr>
        <w:t>Вентана-Граф</w:t>
      </w:r>
      <w:proofErr w:type="spellEnd"/>
      <w:r w:rsidRPr="00AB486A">
        <w:rPr>
          <w:rFonts w:ascii="Times New Roman" w:hAnsi="Times New Roman" w:cs="Times New Roman"/>
          <w:color w:val="000000"/>
          <w:sz w:val="28"/>
        </w:rPr>
        <w:t xml:space="preserve"> , 201</w:t>
      </w:r>
      <w:r w:rsidR="00CA404B">
        <w:rPr>
          <w:rFonts w:ascii="Times New Roman" w:hAnsi="Times New Roman" w:cs="Times New Roman"/>
          <w:color w:val="000000"/>
          <w:sz w:val="28"/>
        </w:rPr>
        <w:t>7</w:t>
      </w:r>
      <w:r w:rsidRPr="00AB486A">
        <w:rPr>
          <w:rFonts w:ascii="Times New Roman" w:hAnsi="Times New Roman" w:cs="Times New Roman"/>
          <w:color w:val="000000"/>
          <w:sz w:val="28"/>
        </w:rPr>
        <w:t xml:space="preserve"> г.</w:t>
      </w:r>
    </w:p>
    <w:p w:rsidR="0059425F" w:rsidRPr="00AB486A" w:rsidRDefault="0059425F" w:rsidP="0059425F">
      <w:pPr>
        <w:spacing w:after="0" w:line="240" w:lineRule="auto"/>
        <w:ind w:right="252"/>
        <w:rPr>
          <w:rFonts w:ascii="Times New Roman" w:hAnsi="Times New Roman" w:cs="Times New Roman"/>
          <w:color w:val="000000"/>
          <w:sz w:val="28"/>
        </w:rPr>
      </w:pPr>
    </w:p>
    <w:p w:rsidR="0059425F" w:rsidRPr="00AB486A" w:rsidRDefault="0059425F" w:rsidP="0059425F">
      <w:pPr>
        <w:spacing w:after="0" w:line="240" w:lineRule="auto"/>
        <w:ind w:right="252"/>
        <w:rPr>
          <w:rFonts w:ascii="Times New Roman" w:hAnsi="Times New Roman" w:cs="Times New Roman"/>
          <w:color w:val="000000"/>
          <w:sz w:val="28"/>
        </w:rPr>
      </w:pPr>
    </w:p>
    <w:p w:rsidR="0059425F" w:rsidRDefault="0059425F" w:rsidP="0059425F">
      <w:pPr>
        <w:spacing w:after="0" w:line="240" w:lineRule="auto"/>
        <w:ind w:right="252" w:firstLine="1134"/>
        <w:rPr>
          <w:rFonts w:ascii="Times New Roman" w:hAnsi="Times New Roman" w:cs="Times New Roman"/>
          <w:color w:val="000000"/>
          <w:sz w:val="28"/>
        </w:rPr>
      </w:pPr>
      <w:r w:rsidRPr="00AB486A">
        <w:rPr>
          <w:rFonts w:ascii="Times New Roman" w:hAnsi="Times New Roman" w:cs="Times New Roman"/>
          <w:color w:val="000000"/>
          <w:sz w:val="28"/>
        </w:rPr>
        <w:t xml:space="preserve">Рабочую программу составила _______________ </w:t>
      </w:r>
      <w:bookmarkEnd w:id="0"/>
      <w:proofErr w:type="spellStart"/>
      <w:r w:rsidR="008B379F">
        <w:rPr>
          <w:rFonts w:ascii="Times New Roman" w:hAnsi="Times New Roman" w:cs="Times New Roman"/>
          <w:color w:val="000000"/>
          <w:sz w:val="28"/>
        </w:rPr>
        <w:t>Бехметьева</w:t>
      </w:r>
      <w:proofErr w:type="spellEnd"/>
      <w:r w:rsidR="008B379F">
        <w:rPr>
          <w:rFonts w:ascii="Times New Roman" w:hAnsi="Times New Roman" w:cs="Times New Roman"/>
          <w:color w:val="000000"/>
          <w:sz w:val="28"/>
        </w:rPr>
        <w:t xml:space="preserve"> Елена Борисовна</w:t>
      </w:r>
    </w:p>
    <w:p w:rsidR="009C45D0" w:rsidRPr="003250F7" w:rsidRDefault="0059425F" w:rsidP="009C45D0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8"/>
        </w:rPr>
        <w:br w:type="page"/>
      </w:r>
      <w:r w:rsidR="009C45D0" w:rsidRPr="003250F7">
        <w:rPr>
          <w:rFonts w:ascii="Times New Roman" w:hAnsi="Times New Roman" w:cs="Times New Roman"/>
          <w:color w:val="000000"/>
          <w:sz w:val="24"/>
          <w:szCs w:val="24"/>
        </w:rPr>
        <w:lastRenderedPageBreak/>
        <w:t>Пояснительная записка</w:t>
      </w:r>
    </w:p>
    <w:p w:rsidR="009C45D0" w:rsidRPr="003250F7" w:rsidRDefault="009C45D0" w:rsidP="009C45D0">
      <w:pPr>
        <w:spacing w:after="0" w:line="240" w:lineRule="auto"/>
        <w:ind w:firstLine="567"/>
        <w:rPr>
          <w:rFonts w:ascii="Times New Roman" w:hAnsi="Times New Roman" w:cs="Times New Roman"/>
          <w:color w:val="000000"/>
          <w:sz w:val="24"/>
          <w:szCs w:val="24"/>
        </w:rPr>
      </w:pPr>
    </w:p>
    <w:p w:rsidR="009C45D0" w:rsidRPr="003250F7" w:rsidRDefault="009C45D0" w:rsidP="009C45D0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Рабочая программа по учебному предмету «Геометрия»</w:t>
      </w:r>
      <w:r w:rsidRPr="003250F7">
        <w:rPr>
          <w:rFonts w:ascii="Times New Roman" w:hAnsi="Times New Roman" w:cs="Times New Roman"/>
          <w:color w:val="000000"/>
          <w:sz w:val="24"/>
          <w:szCs w:val="24"/>
        </w:rPr>
        <w:t xml:space="preserve"> составлена на основе следующих нормативных документов:</w:t>
      </w:r>
    </w:p>
    <w:p w:rsidR="009C45D0" w:rsidRPr="003250F7" w:rsidRDefault="009C45D0" w:rsidP="009C45D0">
      <w:pPr>
        <w:pStyle w:val="a6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250F7">
        <w:rPr>
          <w:rFonts w:ascii="Times New Roman" w:hAnsi="Times New Roman" w:cs="Times New Roman"/>
          <w:color w:val="000000"/>
          <w:sz w:val="24"/>
          <w:szCs w:val="24"/>
        </w:rPr>
        <w:t>ФГОС ООО (утвержден приказом Министерства образования и науки Российской Федерации от 17.12.2010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г.</w:t>
      </w:r>
      <w:r w:rsidRPr="003250F7">
        <w:rPr>
          <w:rFonts w:ascii="Times New Roman" w:hAnsi="Times New Roman" w:cs="Times New Roman"/>
          <w:color w:val="000000"/>
          <w:sz w:val="24"/>
          <w:szCs w:val="24"/>
        </w:rPr>
        <w:t xml:space="preserve"> №1897);</w:t>
      </w:r>
    </w:p>
    <w:p w:rsidR="009C45D0" w:rsidRPr="003250F7" w:rsidRDefault="009C45D0" w:rsidP="009C45D0">
      <w:pPr>
        <w:pStyle w:val="a6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250F7">
        <w:rPr>
          <w:rFonts w:ascii="Times New Roman" w:hAnsi="Times New Roman" w:cs="Times New Roman"/>
          <w:color w:val="000000"/>
          <w:sz w:val="24"/>
          <w:szCs w:val="24"/>
        </w:rPr>
        <w:t>Примерная основная образовательная программа основного общего образования (одобрена решением федерального учебно-методического объединения по общему образованию, протокол заседания от 8 апреля 2015 г. №1/15);</w:t>
      </w:r>
    </w:p>
    <w:p w:rsidR="009C45D0" w:rsidRPr="003250F7" w:rsidRDefault="009C45D0" w:rsidP="009C45D0">
      <w:pPr>
        <w:pStyle w:val="a6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250F7">
        <w:rPr>
          <w:rFonts w:ascii="Times New Roman" w:hAnsi="Times New Roman" w:cs="Times New Roman"/>
          <w:color w:val="000000"/>
          <w:sz w:val="24"/>
          <w:szCs w:val="24"/>
        </w:rPr>
        <w:t>ООП ООО МОУ «Гимназия № 3» (утверждена приказом директора от 24.05.</w:t>
      </w:r>
      <w:r>
        <w:rPr>
          <w:rFonts w:ascii="Times New Roman" w:hAnsi="Times New Roman" w:cs="Times New Roman"/>
          <w:color w:val="000000"/>
          <w:sz w:val="24"/>
          <w:szCs w:val="24"/>
        </w:rPr>
        <w:t>20</w:t>
      </w:r>
      <w:r w:rsidRPr="003250F7">
        <w:rPr>
          <w:rFonts w:ascii="Times New Roman" w:hAnsi="Times New Roman" w:cs="Times New Roman"/>
          <w:color w:val="000000"/>
          <w:sz w:val="24"/>
          <w:szCs w:val="24"/>
        </w:rPr>
        <w:t>13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г. </w:t>
      </w:r>
      <w:r w:rsidRPr="003250F7">
        <w:rPr>
          <w:rFonts w:ascii="Times New Roman" w:hAnsi="Times New Roman" w:cs="Times New Roman"/>
          <w:color w:val="000000"/>
          <w:sz w:val="24"/>
          <w:szCs w:val="24"/>
        </w:rPr>
        <w:t>№01-12/174), с изменениями от 29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08.2014 г.        №01-12/283, </w:t>
      </w:r>
      <w:r w:rsidRPr="003250F7">
        <w:rPr>
          <w:rFonts w:ascii="Times New Roman" w:hAnsi="Times New Roman" w:cs="Times New Roman"/>
          <w:color w:val="000000"/>
          <w:sz w:val="24"/>
          <w:szCs w:val="24"/>
        </w:rPr>
        <w:t>от 10.12.2015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250F7">
        <w:rPr>
          <w:rFonts w:ascii="Times New Roman" w:hAnsi="Times New Roman" w:cs="Times New Roman"/>
          <w:color w:val="000000"/>
          <w:sz w:val="24"/>
          <w:szCs w:val="24"/>
        </w:rPr>
        <w:t>г. №01-12/545;</w:t>
      </w:r>
    </w:p>
    <w:p w:rsidR="009C45D0" w:rsidRPr="003250F7" w:rsidRDefault="009C45D0" w:rsidP="009C45D0">
      <w:pPr>
        <w:pStyle w:val="a6"/>
        <w:numPr>
          <w:ilvl w:val="0"/>
          <w:numId w:val="1"/>
        </w:num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250F7">
        <w:rPr>
          <w:rFonts w:ascii="Times New Roman" w:hAnsi="Times New Roman" w:cs="Times New Roman"/>
          <w:color w:val="000000"/>
          <w:sz w:val="24"/>
          <w:szCs w:val="24"/>
        </w:rPr>
        <w:t>Учебный план МОУ «Гимназия № 3» на 201</w:t>
      </w:r>
      <w:r w:rsidR="008B379F">
        <w:rPr>
          <w:rFonts w:ascii="Times New Roman" w:hAnsi="Times New Roman" w:cs="Times New Roman"/>
          <w:color w:val="000000"/>
          <w:sz w:val="24"/>
          <w:szCs w:val="24"/>
        </w:rPr>
        <w:t>9</w:t>
      </w:r>
      <w:r w:rsidRPr="003250F7">
        <w:rPr>
          <w:rFonts w:ascii="Times New Roman" w:hAnsi="Times New Roman" w:cs="Times New Roman"/>
          <w:color w:val="000000"/>
          <w:sz w:val="24"/>
          <w:szCs w:val="24"/>
        </w:rPr>
        <w:t>-20</w:t>
      </w:r>
      <w:r w:rsidR="008B379F">
        <w:rPr>
          <w:rFonts w:ascii="Times New Roman" w:hAnsi="Times New Roman" w:cs="Times New Roman"/>
          <w:color w:val="000000"/>
          <w:sz w:val="24"/>
          <w:szCs w:val="24"/>
        </w:rPr>
        <w:t>20</w:t>
      </w:r>
      <w:r w:rsidRPr="003250F7">
        <w:rPr>
          <w:rFonts w:ascii="Times New Roman" w:hAnsi="Times New Roman" w:cs="Times New Roman"/>
          <w:color w:val="000000"/>
          <w:sz w:val="24"/>
          <w:szCs w:val="24"/>
        </w:rPr>
        <w:t xml:space="preserve"> учебный год (утвержден приказом </w:t>
      </w:r>
      <w:r w:rsidRPr="00855210">
        <w:rPr>
          <w:rFonts w:ascii="Times New Roman" w:hAnsi="Times New Roman" w:cs="Times New Roman"/>
          <w:sz w:val="24"/>
          <w:szCs w:val="24"/>
        </w:rPr>
        <w:t>директора от 2</w:t>
      </w:r>
      <w:r w:rsidR="00855210" w:rsidRPr="00855210">
        <w:rPr>
          <w:rFonts w:ascii="Times New Roman" w:hAnsi="Times New Roman" w:cs="Times New Roman"/>
          <w:sz w:val="24"/>
          <w:szCs w:val="24"/>
        </w:rPr>
        <w:t>8</w:t>
      </w:r>
      <w:r w:rsidRPr="00855210">
        <w:rPr>
          <w:rFonts w:ascii="Times New Roman" w:hAnsi="Times New Roman" w:cs="Times New Roman"/>
          <w:sz w:val="24"/>
          <w:szCs w:val="24"/>
        </w:rPr>
        <w:t>.08.1</w:t>
      </w:r>
      <w:r w:rsidR="00B05A53">
        <w:rPr>
          <w:rFonts w:ascii="Times New Roman" w:hAnsi="Times New Roman" w:cs="Times New Roman"/>
          <w:sz w:val="24"/>
          <w:szCs w:val="24"/>
        </w:rPr>
        <w:t>9</w:t>
      </w:r>
      <w:r w:rsidRPr="00855210">
        <w:rPr>
          <w:rFonts w:ascii="Times New Roman" w:hAnsi="Times New Roman" w:cs="Times New Roman"/>
          <w:sz w:val="24"/>
          <w:szCs w:val="24"/>
        </w:rPr>
        <w:t xml:space="preserve"> №01-12/</w:t>
      </w:r>
      <w:r w:rsidR="00855210" w:rsidRPr="00855210">
        <w:rPr>
          <w:rFonts w:ascii="Times New Roman" w:hAnsi="Times New Roman" w:cs="Times New Roman"/>
          <w:sz w:val="24"/>
          <w:szCs w:val="24"/>
        </w:rPr>
        <w:t>397</w:t>
      </w:r>
      <w:r w:rsidRPr="00855210">
        <w:rPr>
          <w:rFonts w:ascii="Times New Roman" w:hAnsi="Times New Roman" w:cs="Times New Roman"/>
          <w:sz w:val="24"/>
          <w:szCs w:val="24"/>
        </w:rPr>
        <w:t>);</w:t>
      </w:r>
    </w:p>
    <w:p w:rsidR="009C45D0" w:rsidRPr="00855210" w:rsidRDefault="009C45D0" w:rsidP="009C45D0">
      <w:pPr>
        <w:pStyle w:val="a6"/>
        <w:numPr>
          <w:ilvl w:val="0"/>
          <w:numId w:val="1"/>
        </w:num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50F7">
        <w:rPr>
          <w:rFonts w:ascii="Times New Roman" w:hAnsi="Times New Roman" w:cs="Times New Roman"/>
          <w:color w:val="000000"/>
          <w:sz w:val="24"/>
          <w:szCs w:val="24"/>
        </w:rPr>
        <w:t>Календарный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учебный график МОУ «Гимназия №</w:t>
      </w:r>
      <w:r w:rsidRPr="003250F7">
        <w:rPr>
          <w:rFonts w:ascii="Times New Roman" w:hAnsi="Times New Roman" w:cs="Times New Roman"/>
          <w:color w:val="000000"/>
          <w:sz w:val="24"/>
          <w:szCs w:val="24"/>
        </w:rPr>
        <w:t>3» на 201</w:t>
      </w:r>
      <w:r w:rsidR="008B379F">
        <w:rPr>
          <w:rFonts w:ascii="Times New Roman" w:hAnsi="Times New Roman" w:cs="Times New Roman"/>
          <w:color w:val="000000"/>
          <w:sz w:val="24"/>
          <w:szCs w:val="24"/>
        </w:rPr>
        <w:t>9</w:t>
      </w:r>
      <w:r w:rsidRPr="003250F7">
        <w:rPr>
          <w:rFonts w:ascii="Times New Roman" w:hAnsi="Times New Roman" w:cs="Times New Roman"/>
          <w:color w:val="000000"/>
          <w:sz w:val="24"/>
          <w:szCs w:val="24"/>
        </w:rPr>
        <w:t>-20</w:t>
      </w:r>
      <w:r w:rsidR="008B379F">
        <w:rPr>
          <w:rFonts w:ascii="Times New Roman" w:hAnsi="Times New Roman" w:cs="Times New Roman"/>
          <w:color w:val="000000"/>
          <w:sz w:val="24"/>
          <w:szCs w:val="24"/>
        </w:rPr>
        <w:t>20</w:t>
      </w:r>
      <w:r w:rsidRPr="003250F7">
        <w:rPr>
          <w:rFonts w:ascii="Times New Roman" w:hAnsi="Times New Roman" w:cs="Times New Roman"/>
          <w:color w:val="000000"/>
          <w:sz w:val="24"/>
          <w:szCs w:val="24"/>
        </w:rPr>
        <w:t xml:space="preserve"> учебный год (Приложение 1 к приказу «Об организации образовательного процесса в МОУ «Гимназия №3» в 201</w:t>
      </w:r>
      <w:r w:rsidR="008B379F">
        <w:rPr>
          <w:rFonts w:ascii="Times New Roman" w:hAnsi="Times New Roman" w:cs="Times New Roman"/>
          <w:color w:val="000000"/>
          <w:sz w:val="24"/>
          <w:szCs w:val="24"/>
        </w:rPr>
        <w:t>9</w:t>
      </w:r>
      <w:r>
        <w:rPr>
          <w:rFonts w:ascii="Times New Roman" w:hAnsi="Times New Roman" w:cs="Times New Roman"/>
          <w:color w:val="000000"/>
          <w:sz w:val="24"/>
          <w:szCs w:val="24"/>
        </w:rPr>
        <w:t>-20</w:t>
      </w:r>
      <w:r w:rsidR="008B379F">
        <w:rPr>
          <w:rFonts w:ascii="Times New Roman" w:hAnsi="Times New Roman" w:cs="Times New Roman"/>
          <w:color w:val="000000"/>
          <w:sz w:val="24"/>
          <w:szCs w:val="24"/>
        </w:rPr>
        <w:t>20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учебном году» от </w:t>
      </w:r>
      <w:r w:rsidRPr="00855210">
        <w:rPr>
          <w:rFonts w:ascii="Times New Roman" w:hAnsi="Times New Roman" w:cs="Times New Roman"/>
          <w:sz w:val="24"/>
          <w:szCs w:val="24"/>
        </w:rPr>
        <w:t>2</w:t>
      </w:r>
      <w:r w:rsidR="00855210" w:rsidRPr="00855210">
        <w:rPr>
          <w:rFonts w:ascii="Times New Roman" w:hAnsi="Times New Roman" w:cs="Times New Roman"/>
          <w:sz w:val="24"/>
          <w:szCs w:val="24"/>
        </w:rPr>
        <w:t>0</w:t>
      </w:r>
      <w:r w:rsidRPr="00855210">
        <w:rPr>
          <w:rFonts w:ascii="Times New Roman" w:hAnsi="Times New Roman" w:cs="Times New Roman"/>
          <w:sz w:val="24"/>
          <w:szCs w:val="24"/>
        </w:rPr>
        <w:t>.0</w:t>
      </w:r>
      <w:r w:rsidR="00855210" w:rsidRPr="00855210">
        <w:rPr>
          <w:rFonts w:ascii="Times New Roman" w:hAnsi="Times New Roman" w:cs="Times New Roman"/>
          <w:sz w:val="24"/>
          <w:szCs w:val="24"/>
        </w:rPr>
        <w:t>5</w:t>
      </w:r>
      <w:r w:rsidRPr="00855210">
        <w:rPr>
          <w:rFonts w:ascii="Times New Roman" w:hAnsi="Times New Roman" w:cs="Times New Roman"/>
          <w:sz w:val="24"/>
          <w:szCs w:val="24"/>
        </w:rPr>
        <w:t>.201</w:t>
      </w:r>
      <w:r w:rsidR="00855210" w:rsidRPr="00855210">
        <w:rPr>
          <w:rFonts w:ascii="Times New Roman" w:hAnsi="Times New Roman" w:cs="Times New Roman"/>
          <w:sz w:val="24"/>
          <w:szCs w:val="24"/>
        </w:rPr>
        <w:t>9</w:t>
      </w:r>
      <w:r w:rsidRPr="00855210">
        <w:rPr>
          <w:rFonts w:ascii="Times New Roman" w:hAnsi="Times New Roman" w:cs="Times New Roman"/>
          <w:sz w:val="24"/>
          <w:szCs w:val="24"/>
        </w:rPr>
        <w:t xml:space="preserve"> г. №01-12/</w:t>
      </w:r>
      <w:r w:rsidR="00855210" w:rsidRPr="00855210">
        <w:rPr>
          <w:rFonts w:ascii="Times New Roman" w:hAnsi="Times New Roman" w:cs="Times New Roman"/>
          <w:sz w:val="24"/>
          <w:szCs w:val="24"/>
        </w:rPr>
        <w:t>285</w:t>
      </w:r>
      <w:r w:rsidRPr="00855210">
        <w:rPr>
          <w:rFonts w:ascii="Times New Roman" w:hAnsi="Times New Roman" w:cs="Times New Roman"/>
          <w:sz w:val="24"/>
          <w:szCs w:val="24"/>
        </w:rPr>
        <w:t>);</w:t>
      </w:r>
    </w:p>
    <w:p w:rsidR="009C45D0" w:rsidRPr="00855210" w:rsidRDefault="009C45D0" w:rsidP="009C45D0">
      <w:pPr>
        <w:pStyle w:val="a6"/>
        <w:numPr>
          <w:ilvl w:val="0"/>
          <w:numId w:val="1"/>
        </w:numPr>
        <w:shd w:val="clear" w:color="auto" w:fill="FFFFFF" w:themeFill="background1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5210">
        <w:rPr>
          <w:rFonts w:ascii="Times New Roman" w:hAnsi="Times New Roman" w:cs="Times New Roman"/>
          <w:sz w:val="24"/>
          <w:szCs w:val="24"/>
        </w:rPr>
        <w:t>Приказ об утверждении списка УМК на 201</w:t>
      </w:r>
      <w:r w:rsidR="008B379F" w:rsidRPr="00855210">
        <w:rPr>
          <w:rFonts w:ascii="Times New Roman" w:hAnsi="Times New Roman" w:cs="Times New Roman"/>
          <w:sz w:val="24"/>
          <w:szCs w:val="24"/>
        </w:rPr>
        <w:t>9</w:t>
      </w:r>
      <w:r w:rsidRPr="00855210">
        <w:rPr>
          <w:rFonts w:ascii="Times New Roman" w:hAnsi="Times New Roman" w:cs="Times New Roman"/>
          <w:sz w:val="24"/>
          <w:szCs w:val="24"/>
        </w:rPr>
        <w:t>-20</w:t>
      </w:r>
      <w:r w:rsidR="008B379F" w:rsidRPr="00855210">
        <w:rPr>
          <w:rFonts w:ascii="Times New Roman" w:hAnsi="Times New Roman" w:cs="Times New Roman"/>
          <w:sz w:val="24"/>
          <w:szCs w:val="24"/>
        </w:rPr>
        <w:t>20</w:t>
      </w:r>
      <w:r w:rsidRPr="00855210">
        <w:rPr>
          <w:rFonts w:ascii="Times New Roman" w:hAnsi="Times New Roman" w:cs="Times New Roman"/>
          <w:sz w:val="24"/>
          <w:szCs w:val="24"/>
        </w:rPr>
        <w:t xml:space="preserve"> учебный год от</w:t>
      </w:r>
      <w:r w:rsidR="00AD20D5">
        <w:rPr>
          <w:rFonts w:ascii="Times New Roman" w:hAnsi="Times New Roman" w:cs="Times New Roman"/>
          <w:sz w:val="24"/>
          <w:szCs w:val="24"/>
        </w:rPr>
        <w:t xml:space="preserve"> </w:t>
      </w:r>
      <w:r w:rsidR="00855210" w:rsidRPr="00855210">
        <w:rPr>
          <w:rFonts w:ascii="Times New Roman" w:hAnsi="Times New Roman" w:cs="Times New Roman"/>
          <w:sz w:val="24"/>
          <w:szCs w:val="24"/>
        </w:rPr>
        <w:t>20.05.2019 г. №01-12/285-1</w:t>
      </w:r>
      <w:r w:rsidR="00D17500" w:rsidRPr="00855210">
        <w:rPr>
          <w:rFonts w:ascii="Times New Roman" w:hAnsi="Times New Roman" w:cs="Times New Roman"/>
          <w:sz w:val="24"/>
          <w:szCs w:val="24"/>
        </w:rPr>
        <w:t xml:space="preserve">              </w:t>
      </w:r>
    </w:p>
    <w:p w:rsidR="00374556" w:rsidRDefault="00374556" w:rsidP="00374556">
      <w:pPr>
        <w:pStyle w:val="a6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6729CF" w:rsidRPr="00962B90" w:rsidRDefault="006729CF" w:rsidP="006729CF">
      <w:pPr>
        <w:pStyle w:val="a6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962B90">
        <w:rPr>
          <w:rFonts w:ascii="Times New Roman" w:hAnsi="Times New Roman" w:cs="Times New Roman"/>
          <w:sz w:val="24"/>
          <w:szCs w:val="24"/>
        </w:rPr>
        <w:t>Состав УМК:</w:t>
      </w:r>
    </w:p>
    <w:p w:rsidR="006729CF" w:rsidRPr="0047200C" w:rsidRDefault="00E24C28" w:rsidP="006729CF">
      <w:pPr>
        <w:pStyle w:val="a6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Style w:val="af"/>
          <w:rFonts w:eastAsia="Calibri"/>
          <w:i w:val="0"/>
          <w:sz w:val="24"/>
          <w:szCs w:val="24"/>
        </w:rPr>
        <w:t xml:space="preserve">Мерзляк А.Г. </w:t>
      </w:r>
      <w:r w:rsidR="006729CF" w:rsidRPr="0047200C">
        <w:rPr>
          <w:rStyle w:val="af"/>
          <w:rFonts w:eastAsia="Calibri"/>
          <w:i w:val="0"/>
          <w:sz w:val="24"/>
          <w:szCs w:val="24"/>
        </w:rPr>
        <w:t>Алгебра: 8 класс</w:t>
      </w:r>
      <w:r w:rsidR="006729CF" w:rsidRPr="0047200C">
        <w:rPr>
          <w:rFonts w:ascii="Times New Roman" w:hAnsi="Times New Roman" w:cs="Times New Roman"/>
          <w:sz w:val="24"/>
          <w:szCs w:val="24"/>
        </w:rPr>
        <w:t>: учебник для учащихся общеобразовательных организаций</w:t>
      </w:r>
      <w:r>
        <w:rPr>
          <w:rFonts w:ascii="Times New Roman" w:hAnsi="Times New Roman" w:cs="Times New Roman"/>
          <w:sz w:val="24"/>
          <w:szCs w:val="24"/>
        </w:rPr>
        <w:t xml:space="preserve">/ </w:t>
      </w:r>
      <w:r w:rsidRPr="0047200C">
        <w:rPr>
          <w:rStyle w:val="af"/>
          <w:rFonts w:eastAsia="Calibri"/>
          <w:i w:val="0"/>
          <w:sz w:val="24"/>
          <w:szCs w:val="24"/>
        </w:rPr>
        <w:t>А.Г. Мерзляк, В.П. Полонский, М.С. Якир.</w:t>
      </w:r>
      <w:r>
        <w:rPr>
          <w:rStyle w:val="af"/>
          <w:rFonts w:eastAsia="Calibri"/>
          <w:i w:val="0"/>
          <w:sz w:val="24"/>
          <w:szCs w:val="24"/>
        </w:rPr>
        <w:t xml:space="preserve"> -</w:t>
      </w:r>
      <w:r w:rsidR="006729CF" w:rsidRPr="0047200C">
        <w:rPr>
          <w:rFonts w:ascii="Times New Roman" w:hAnsi="Times New Roman" w:cs="Times New Roman"/>
          <w:sz w:val="24"/>
          <w:szCs w:val="24"/>
        </w:rPr>
        <w:t xml:space="preserve"> М.: </w:t>
      </w:r>
      <w:proofErr w:type="spellStart"/>
      <w:r w:rsidR="006729CF" w:rsidRPr="0047200C">
        <w:rPr>
          <w:rFonts w:ascii="Times New Roman" w:hAnsi="Times New Roman" w:cs="Times New Roman"/>
          <w:sz w:val="24"/>
          <w:szCs w:val="24"/>
        </w:rPr>
        <w:t>Вентана-Граф</w:t>
      </w:r>
      <w:proofErr w:type="spellEnd"/>
      <w:r w:rsidR="006729CF" w:rsidRPr="0047200C">
        <w:rPr>
          <w:rFonts w:ascii="Times New Roman" w:hAnsi="Times New Roman" w:cs="Times New Roman"/>
          <w:sz w:val="24"/>
          <w:szCs w:val="24"/>
        </w:rPr>
        <w:t>, 2017</w:t>
      </w:r>
      <w:r w:rsidR="006729CF" w:rsidRPr="0047200C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6729CF" w:rsidRPr="0047200C" w:rsidRDefault="00E24C28" w:rsidP="006729CF">
      <w:pPr>
        <w:pStyle w:val="a6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Style w:val="af"/>
          <w:rFonts w:eastAsia="Calibri"/>
          <w:i w:val="0"/>
          <w:sz w:val="24"/>
          <w:szCs w:val="24"/>
        </w:rPr>
        <w:t xml:space="preserve">Мерзляк А.Г. </w:t>
      </w:r>
      <w:r w:rsidR="006729CF" w:rsidRPr="0047200C">
        <w:rPr>
          <w:rFonts w:ascii="Times New Roman" w:hAnsi="Times New Roman" w:cs="Times New Roman"/>
          <w:sz w:val="24"/>
          <w:szCs w:val="24"/>
        </w:rPr>
        <w:t>Алгебра: ди</w:t>
      </w:r>
      <w:r w:rsidR="006729CF" w:rsidRPr="0047200C">
        <w:rPr>
          <w:rFonts w:ascii="Times New Roman" w:hAnsi="Times New Roman" w:cs="Times New Roman"/>
          <w:sz w:val="24"/>
          <w:szCs w:val="24"/>
        </w:rPr>
        <w:softHyphen/>
        <w:t xml:space="preserve">дактические материалы: 8 класс: пособие  для учащихся </w:t>
      </w:r>
      <w:r>
        <w:rPr>
          <w:rFonts w:ascii="Times New Roman" w:hAnsi="Times New Roman" w:cs="Times New Roman"/>
          <w:sz w:val="24"/>
          <w:szCs w:val="24"/>
        </w:rPr>
        <w:t xml:space="preserve">общеобразовательных организаций/ </w:t>
      </w:r>
      <w:r w:rsidRPr="0047200C">
        <w:rPr>
          <w:rStyle w:val="af"/>
          <w:rFonts w:eastAsia="Calibri"/>
          <w:i w:val="0"/>
          <w:sz w:val="24"/>
          <w:szCs w:val="24"/>
        </w:rPr>
        <w:t xml:space="preserve">А.Г. Мерзляк, В.П. Полонский, Е.М. Рабинович и др. </w:t>
      </w:r>
      <w:r>
        <w:rPr>
          <w:rStyle w:val="af"/>
          <w:rFonts w:eastAsia="Calibri"/>
          <w:i w:val="0"/>
          <w:sz w:val="24"/>
          <w:szCs w:val="24"/>
        </w:rPr>
        <w:t>-</w:t>
      </w:r>
      <w:r w:rsidR="006729CF" w:rsidRPr="0047200C">
        <w:rPr>
          <w:rFonts w:ascii="Times New Roman" w:hAnsi="Times New Roman" w:cs="Times New Roman"/>
          <w:sz w:val="24"/>
          <w:szCs w:val="24"/>
        </w:rPr>
        <w:t xml:space="preserve"> М.: </w:t>
      </w:r>
      <w:proofErr w:type="spellStart"/>
      <w:r w:rsidR="006729CF" w:rsidRPr="0047200C">
        <w:rPr>
          <w:rFonts w:ascii="Times New Roman" w:hAnsi="Times New Roman" w:cs="Times New Roman"/>
          <w:sz w:val="24"/>
          <w:szCs w:val="24"/>
        </w:rPr>
        <w:t>Вентана-Граф</w:t>
      </w:r>
      <w:proofErr w:type="spellEnd"/>
      <w:r w:rsidR="006729CF" w:rsidRPr="0047200C">
        <w:rPr>
          <w:rFonts w:ascii="Times New Roman" w:hAnsi="Times New Roman" w:cs="Times New Roman"/>
          <w:sz w:val="24"/>
          <w:szCs w:val="24"/>
        </w:rPr>
        <w:t>, 2018</w:t>
      </w:r>
      <w:r w:rsidR="006729CF" w:rsidRPr="0047200C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6729CF" w:rsidRPr="00921478" w:rsidRDefault="00E24C28" w:rsidP="006729CF">
      <w:pPr>
        <w:pStyle w:val="a6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Style w:val="af"/>
          <w:rFonts w:eastAsia="Calibri"/>
          <w:i w:val="0"/>
          <w:sz w:val="24"/>
          <w:szCs w:val="24"/>
        </w:rPr>
        <w:t xml:space="preserve">Мерзляк А.Г. </w:t>
      </w:r>
      <w:r w:rsidR="006729CF" w:rsidRPr="0047200C">
        <w:rPr>
          <w:rFonts w:ascii="Times New Roman" w:hAnsi="Times New Roman" w:cs="Times New Roman"/>
          <w:sz w:val="24"/>
          <w:szCs w:val="24"/>
        </w:rPr>
        <w:t xml:space="preserve">Алгебра: 8 класс: самостоятельные и контрольные работы: пособие  для учащихся </w:t>
      </w:r>
      <w:r>
        <w:rPr>
          <w:rFonts w:ascii="Times New Roman" w:hAnsi="Times New Roman" w:cs="Times New Roman"/>
          <w:sz w:val="24"/>
          <w:szCs w:val="24"/>
        </w:rPr>
        <w:t xml:space="preserve">общеобразовательных организаций/ </w:t>
      </w:r>
      <w:r w:rsidRPr="0047200C">
        <w:rPr>
          <w:rStyle w:val="af"/>
          <w:rFonts w:eastAsia="Calibri"/>
          <w:i w:val="0"/>
          <w:sz w:val="24"/>
          <w:szCs w:val="24"/>
        </w:rPr>
        <w:t xml:space="preserve">А.Г. Мерзляк, В.П. Полонский, Е.М. Рабинович и др. </w:t>
      </w:r>
      <w:r>
        <w:rPr>
          <w:rStyle w:val="af"/>
          <w:rFonts w:eastAsia="Calibri"/>
          <w:i w:val="0"/>
          <w:sz w:val="24"/>
          <w:szCs w:val="24"/>
        </w:rPr>
        <w:t>-</w:t>
      </w:r>
      <w:r w:rsidR="006729CF" w:rsidRPr="0047200C">
        <w:rPr>
          <w:rFonts w:ascii="Times New Roman" w:hAnsi="Times New Roman" w:cs="Times New Roman"/>
          <w:sz w:val="24"/>
          <w:szCs w:val="24"/>
        </w:rPr>
        <w:t xml:space="preserve"> М.: </w:t>
      </w:r>
      <w:proofErr w:type="spellStart"/>
      <w:r w:rsidR="006729CF" w:rsidRPr="0047200C">
        <w:rPr>
          <w:rFonts w:ascii="Times New Roman" w:hAnsi="Times New Roman" w:cs="Times New Roman"/>
          <w:sz w:val="24"/>
          <w:szCs w:val="24"/>
        </w:rPr>
        <w:t>Вентана-Граф</w:t>
      </w:r>
      <w:proofErr w:type="spellEnd"/>
      <w:r w:rsidR="006729CF" w:rsidRPr="0047200C">
        <w:rPr>
          <w:rFonts w:ascii="Times New Roman" w:hAnsi="Times New Roman" w:cs="Times New Roman"/>
          <w:sz w:val="24"/>
          <w:szCs w:val="24"/>
        </w:rPr>
        <w:t>, 2017</w:t>
      </w:r>
      <w:r w:rsidR="00921478">
        <w:rPr>
          <w:rFonts w:ascii="Times New Roman" w:hAnsi="Times New Roman" w:cs="Times New Roman"/>
          <w:sz w:val="24"/>
          <w:szCs w:val="24"/>
        </w:rPr>
        <w:t>;</w:t>
      </w:r>
    </w:p>
    <w:p w:rsidR="00921478" w:rsidRPr="0047200C" w:rsidRDefault="00E24C28" w:rsidP="00921478">
      <w:pPr>
        <w:pStyle w:val="a6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Style w:val="af"/>
          <w:rFonts w:eastAsia="Calibri"/>
          <w:i w:val="0"/>
          <w:sz w:val="24"/>
          <w:szCs w:val="24"/>
        </w:rPr>
        <w:t>Буцко</w:t>
      </w:r>
      <w:proofErr w:type="spellEnd"/>
      <w:r>
        <w:rPr>
          <w:rStyle w:val="af"/>
          <w:rFonts w:eastAsia="Calibri"/>
          <w:i w:val="0"/>
          <w:sz w:val="24"/>
          <w:szCs w:val="24"/>
        </w:rPr>
        <w:t xml:space="preserve"> Е.В. </w:t>
      </w:r>
      <w:r w:rsidR="00921478" w:rsidRPr="0047200C">
        <w:rPr>
          <w:rStyle w:val="af"/>
          <w:rFonts w:eastAsia="Calibri"/>
          <w:i w:val="0"/>
          <w:sz w:val="24"/>
          <w:szCs w:val="24"/>
        </w:rPr>
        <w:t>Алгебра: 8 класс</w:t>
      </w:r>
      <w:r w:rsidR="00921478" w:rsidRPr="0047200C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методическое пособие/ </w:t>
      </w:r>
      <w:r>
        <w:rPr>
          <w:rStyle w:val="af"/>
          <w:rFonts w:eastAsia="Calibri"/>
          <w:i w:val="0"/>
          <w:sz w:val="24"/>
          <w:szCs w:val="24"/>
        </w:rPr>
        <w:t>Е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В. </w:t>
      </w: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Буцко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47200C">
        <w:rPr>
          <w:rStyle w:val="af"/>
          <w:rFonts w:eastAsia="Calibri"/>
          <w:i w:val="0"/>
          <w:sz w:val="24"/>
          <w:szCs w:val="24"/>
        </w:rPr>
        <w:t>А.Г. Мерзляк, В.П. Полонский, М.С. Якир.</w:t>
      </w:r>
      <w:r>
        <w:rPr>
          <w:rStyle w:val="af"/>
          <w:rFonts w:eastAsia="Calibri"/>
          <w:i w:val="0"/>
          <w:sz w:val="24"/>
          <w:szCs w:val="24"/>
        </w:rPr>
        <w:t xml:space="preserve"> </w:t>
      </w:r>
      <w:r w:rsidR="00921478">
        <w:rPr>
          <w:rFonts w:ascii="Times New Roman" w:hAnsi="Times New Roman" w:cs="Times New Roman"/>
          <w:sz w:val="24"/>
          <w:szCs w:val="24"/>
        </w:rPr>
        <w:t xml:space="preserve"> </w:t>
      </w:r>
      <w:r w:rsidR="00921478" w:rsidRPr="0047200C">
        <w:rPr>
          <w:rFonts w:ascii="Times New Roman" w:hAnsi="Times New Roman" w:cs="Times New Roman"/>
          <w:sz w:val="24"/>
          <w:szCs w:val="24"/>
        </w:rPr>
        <w:t xml:space="preserve">М.: </w:t>
      </w:r>
      <w:proofErr w:type="spellStart"/>
      <w:r w:rsidR="00921478" w:rsidRPr="0047200C">
        <w:rPr>
          <w:rFonts w:ascii="Times New Roman" w:hAnsi="Times New Roman" w:cs="Times New Roman"/>
          <w:sz w:val="24"/>
          <w:szCs w:val="24"/>
        </w:rPr>
        <w:t>Вентана-Граф</w:t>
      </w:r>
      <w:proofErr w:type="spellEnd"/>
      <w:r w:rsidR="00921478" w:rsidRPr="0047200C">
        <w:rPr>
          <w:rFonts w:ascii="Times New Roman" w:hAnsi="Times New Roman" w:cs="Times New Roman"/>
          <w:sz w:val="24"/>
          <w:szCs w:val="24"/>
        </w:rPr>
        <w:t>, 2017.</w:t>
      </w:r>
    </w:p>
    <w:p w:rsidR="006729CF" w:rsidRDefault="006729CF" w:rsidP="009C45D0">
      <w:pPr>
        <w:pStyle w:val="a6"/>
        <w:spacing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9C45D0" w:rsidRDefault="009C45D0" w:rsidP="009C45D0">
      <w:pPr>
        <w:pStyle w:val="a6"/>
        <w:spacing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3250F7">
        <w:rPr>
          <w:rFonts w:ascii="Times New Roman" w:hAnsi="Times New Roman" w:cs="Times New Roman"/>
          <w:color w:val="000000"/>
          <w:sz w:val="24"/>
          <w:szCs w:val="24"/>
        </w:rPr>
        <w:t>Кабинет математики №4 оборудован  в соответствии с требованиями к материально-техническому обеспечению образовательного процесса в рамках перехода на ФГОС.</w:t>
      </w:r>
    </w:p>
    <w:p w:rsidR="009C45D0" w:rsidRDefault="009C45D0" w:rsidP="009C45D0">
      <w:pPr>
        <w:pStyle w:val="a6"/>
        <w:spacing w:line="240" w:lineRule="auto"/>
        <w:ind w:left="0"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9C45D0" w:rsidRPr="00962B90" w:rsidRDefault="009C45D0" w:rsidP="009C45D0">
      <w:pPr>
        <w:pStyle w:val="s1"/>
        <w:spacing w:before="0" w:beforeAutospacing="0" w:after="0" w:afterAutospacing="0"/>
        <w:ind w:firstLine="567"/>
        <w:jc w:val="both"/>
      </w:pPr>
      <w:r w:rsidRPr="00962B90">
        <w:t>Изучение предмета "Математика" должно обеспечить: осознание значения математики в повседневной жизни человека; формирование представлений о социальных, культурных и исторических факторах становления математической науки; 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</w:t>
      </w:r>
    </w:p>
    <w:p w:rsidR="009C45D0" w:rsidRPr="00962B90" w:rsidRDefault="009C45D0" w:rsidP="009C45D0">
      <w:pPr>
        <w:pStyle w:val="s1"/>
        <w:spacing w:before="0" w:beforeAutospacing="0" w:after="0" w:afterAutospacing="0"/>
        <w:ind w:firstLine="567"/>
        <w:jc w:val="both"/>
      </w:pPr>
      <w:r w:rsidRPr="00962B90">
        <w:t>В результате изучения предмета "Математика"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 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.</w:t>
      </w:r>
    </w:p>
    <w:p w:rsidR="009C45D0" w:rsidRDefault="009C45D0" w:rsidP="004B0C46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9C45D0" w:rsidRDefault="009C45D0" w:rsidP="009C45D0">
      <w:pPr>
        <w:pStyle w:val="20"/>
        <w:shd w:val="clear" w:color="auto" w:fill="auto"/>
        <w:spacing w:line="240" w:lineRule="auto"/>
        <w:ind w:firstLine="0"/>
        <w:jc w:val="center"/>
        <w:rPr>
          <w:rStyle w:val="29pt"/>
          <w:b/>
          <w:sz w:val="24"/>
          <w:szCs w:val="24"/>
        </w:rPr>
      </w:pPr>
      <w:r w:rsidRPr="003250F7">
        <w:rPr>
          <w:rStyle w:val="29pt"/>
          <w:b/>
          <w:sz w:val="24"/>
          <w:szCs w:val="24"/>
        </w:rPr>
        <w:lastRenderedPageBreak/>
        <w:t>Содержание обучения</w:t>
      </w:r>
    </w:p>
    <w:tbl>
      <w:tblPr>
        <w:tblStyle w:val="af2"/>
        <w:tblW w:w="14850" w:type="dxa"/>
        <w:tblLook w:val="04A0"/>
      </w:tblPr>
      <w:tblGrid>
        <w:gridCol w:w="2844"/>
        <w:gridCol w:w="12006"/>
      </w:tblGrid>
      <w:tr w:rsidR="0086575D" w:rsidRPr="004C7EA5" w:rsidTr="00E52E8B">
        <w:tc>
          <w:tcPr>
            <w:tcW w:w="2844" w:type="dxa"/>
            <w:vAlign w:val="center"/>
          </w:tcPr>
          <w:p w:rsidR="0086575D" w:rsidRPr="004C7EA5" w:rsidRDefault="0086575D" w:rsidP="00E52E8B">
            <w:pPr>
              <w:pStyle w:val="af0"/>
              <w:spacing w:after="0" w:line="240" w:lineRule="auto"/>
              <w:jc w:val="center"/>
              <w:rPr>
                <w:rFonts w:ascii="Times New Roman" w:hAnsi="Times New Roman"/>
                <w:b/>
                <w:i w:val="0"/>
                <w:color w:val="auto"/>
                <w:spacing w:val="0"/>
              </w:rPr>
            </w:pPr>
            <w:r w:rsidRPr="004C7EA5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t>Раздел</w:t>
            </w:r>
          </w:p>
        </w:tc>
        <w:tc>
          <w:tcPr>
            <w:tcW w:w="12006" w:type="dxa"/>
            <w:vAlign w:val="center"/>
          </w:tcPr>
          <w:p w:rsidR="0086575D" w:rsidRPr="004C7EA5" w:rsidRDefault="0086575D" w:rsidP="00E52E8B">
            <w:pPr>
              <w:pStyle w:val="af0"/>
              <w:spacing w:after="0" w:line="240" w:lineRule="auto"/>
              <w:jc w:val="center"/>
              <w:rPr>
                <w:rFonts w:ascii="Times New Roman" w:hAnsi="Times New Roman"/>
                <w:b/>
                <w:i w:val="0"/>
                <w:color w:val="auto"/>
                <w:spacing w:val="0"/>
              </w:rPr>
            </w:pPr>
            <w:r w:rsidRPr="004C7EA5">
              <w:rPr>
                <w:rFonts w:ascii="Times New Roman" w:hAnsi="Times New Roman"/>
                <w:b/>
                <w:i w:val="0"/>
                <w:color w:val="auto"/>
                <w:spacing w:val="0"/>
              </w:rPr>
              <w:t>Содержание</w:t>
            </w:r>
          </w:p>
        </w:tc>
      </w:tr>
      <w:tr w:rsidR="0086575D" w:rsidRPr="004C7EA5" w:rsidTr="00E52E8B">
        <w:tc>
          <w:tcPr>
            <w:tcW w:w="2844" w:type="dxa"/>
          </w:tcPr>
          <w:p w:rsidR="0086575D" w:rsidRPr="004C7EA5" w:rsidRDefault="0086575D" w:rsidP="00E52E8B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>Элементы теории множеств и математической логики</w:t>
            </w:r>
          </w:p>
          <w:p w:rsidR="0086575D" w:rsidRPr="004C7EA5" w:rsidRDefault="0086575D" w:rsidP="00E52E8B">
            <w:pPr>
              <w:spacing w:after="0" w:line="240" w:lineRule="auto"/>
              <w:jc w:val="center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</w:p>
        </w:tc>
        <w:tc>
          <w:tcPr>
            <w:tcW w:w="12006" w:type="dxa"/>
          </w:tcPr>
          <w:p w:rsidR="0086575D" w:rsidRPr="004C7EA5" w:rsidRDefault="0086575D" w:rsidP="0086575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7EA5">
              <w:rPr>
                <w:rFonts w:ascii="Times New Roman" w:hAnsi="Times New Roman"/>
                <w:sz w:val="24"/>
                <w:szCs w:val="24"/>
              </w:rPr>
              <w:t xml:space="preserve">Множество, </w:t>
            </w: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>характеристическое свойство множества</w:t>
            </w:r>
            <w:r w:rsidRPr="004C7EA5">
              <w:rPr>
                <w:rFonts w:ascii="Times New Roman" w:hAnsi="Times New Roman"/>
                <w:sz w:val="24"/>
                <w:szCs w:val="24"/>
              </w:rPr>
              <w:t xml:space="preserve">, элемент множества, </w:t>
            </w: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>пустое, конечное, бесконечное множество</w:t>
            </w:r>
            <w:r w:rsidRPr="004C7EA5">
              <w:rPr>
                <w:rFonts w:ascii="Times New Roman" w:hAnsi="Times New Roman"/>
                <w:sz w:val="24"/>
                <w:szCs w:val="24"/>
              </w:rPr>
              <w:t xml:space="preserve">. Подмножество. Отношение принадлежности, включения, равенства. Элементы множества, способы задания множеств, </w:t>
            </w: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>распознавание подмножеств и элементов подмножеств с использованием кругов Эйлера</w:t>
            </w:r>
            <w:r w:rsidRPr="004C7EA5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6575D" w:rsidRPr="004C7EA5" w:rsidRDefault="0086575D" w:rsidP="0086575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7EA5">
              <w:rPr>
                <w:rFonts w:ascii="Times New Roman" w:hAnsi="Times New Roman"/>
                <w:sz w:val="24"/>
                <w:szCs w:val="24"/>
              </w:rPr>
              <w:t xml:space="preserve">Пересечение и объединение множеств. </w:t>
            </w: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>Разность множеств, дополнение множества</w:t>
            </w:r>
            <w:r w:rsidRPr="004C7EA5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>Интерпретация операций над множествами с помощью кругов Эйлера</w:t>
            </w:r>
            <w:r w:rsidRPr="004C7EA5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86575D" w:rsidRPr="004C7EA5" w:rsidTr="00E52E8B">
        <w:tc>
          <w:tcPr>
            <w:tcW w:w="2844" w:type="dxa"/>
          </w:tcPr>
          <w:p w:rsidR="0086575D" w:rsidRPr="004C7EA5" w:rsidRDefault="0086575D" w:rsidP="00E52E8B">
            <w:pPr>
              <w:spacing w:after="0" w:line="240" w:lineRule="auto"/>
              <w:jc w:val="center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  <w:r w:rsidRPr="004C7EA5">
              <w:rPr>
                <w:rFonts w:ascii="Times New Roman" w:hAnsi="Times New Roman"/>
                <w:bCs/>
                <w:i/>
                <w:sz w:val="24"/>
                <w:szCs w:val="24"/>
              </w:rPr>
              <w:t>Числа</w:t>
            </w:r>
          </w:p>
        </w:tc>
        <w:tc>
          <w:tcPr>
            <w:tcW w:w="12006" w:type="dxa"/>
          </w:tcPr>
          <w:p w:rsidR="0086575D" w:rsidRPr="004C7EA5" w:rsidRDefault="0086575D" w:rsidP="0086575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7EA5">
              <w:rPr>
                <w:rFonts w:ascii="Times New Roman" w:hAnsi="Times New Roman"/>
                <w:sz w:val="24"/>
                <w:szCs w:val="24"/>
              </w:rPr>
              <w:t xml:space="preserve">Множество рациональных чисел. Сравнение рациональных чисел. Действия с рациональными числами. </w:t>
            </w: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>Представление рационального числа десятичной дробью</w:t>
            </w:r>
            <w:r w:rsidRPr="004C7EA5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6575D" w:rsidRPr="004C7EA5" w:rsidRDefault="0086575D" w:rsidP="0086575D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C7EA5">
              <w:rPr>
                <w:rFonts w:ascii="Times New Roman" w:hAnsi="Times New Roman"/>
                <w:sz w:val="24"/>
                <w:szCs w:val="24"/>
              </w:rPr>
              <w:t xml:space="preserve">Понятие иррационального числа. Распознавание иррациональных чисел. Иррациональность числа </w:t>
            </w:r>
            <m:oMath>
              <m:rad>
                <m:radPr>
                  <m:degHide m:val="on"/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e>
              </m:rad>
            </m:oMath>
            <w:r w:rsidRPr="004C7EA5">
              <w:rPr>
                <w:rFonts w:ascii="Times New Roman" w:hAnsi="Times New Roman"/>
                <w:i/>
                <w:sz w:val="24"/>
                <w:szCs w:val="24"/>
              </w:rPr>
              <w:t xml:space="preserve">. Сравнение иррациональных чисел. </w:t>
            </w:r>
            <w:r w:rsidRPr="004C7EA5">
              <w:rPr>
                <w:rFonts w:ascii="Times New Roman" w:hAnsi="Times New Roman"/>
                <w:bCs/>
                <w:i/>
                <w:sz w:val="24"/>
                <w:szCs w:val="24"/>
              </w:rPr>
              <w:t>Множество действительных чисел</w:t>
            </w:r>
            <w:r w:rsidRPr="004C7EA5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:rsidR="0086575D" w:rsidRPr="004C7EA5" w:rsidRDefault="0086575D" w:rsidP="0086575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7EA5">
              <w:rPr>
                <w:rFonts w:ascii="Times New Roman" w:hAnsi="Times New Roman"/>
                <w:sz w:val="24"/>
                <w:szCs w:val="24"/>
              </w:rPr>
      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      </w: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>внесение множителя под знак корня</w:t>
            </w:r>
            <w:r w:rsidRPr="004C7EA5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86575D" w:rsidRPr="004C7EA5" w:rsidTr="00E52E8B">
        <w:tc>
          <w:tcPr>
            <w:tcW w:w="2844" w:type="dxa"/>
          </w:tcPr>
          <w:p w:rsidR="0086575D" w:rsidRPr="004C7EA5" w:rsidRDefault="0086575D" w:rsidP="00E52E8B">
            <w:pPr>
              <w:pStyle w:val="af0"/>
              <w:spacing w:after="0" w:line="240" w:lineRule="auto"/>
              <w:jc w:val="center"/>
              <w:rPr>
                <w:rFonts w:ascii="Times New Roman" w:hAnsi="Times New Roman"/>
                <w:color w:val="auto"/>
                <w:spacing w:val="0"/>
              </w:rPr>
            </w:pPr>
            <w:r w:rsidRPr="004C7EA5">
              <w:rPr>
                <w:rFonts w:ascii="Times New Roman" w:hAnsi="Times New Roman"/>
                <w:color w:val="auto"/>
                <w:spacing w:val="0"/>
              </w:rPr>
              <w:t>Тождественные преобразования</w:t>
            </w:r>
          </w:p>
        </w:tc>
        <w:tc>
          <w:tcPr>
            <w:tcW w:w="12006" w:type="dxa"/>
          </w:tcPr>
          <w:p w:rsidR="0086575D" w:rsidRPr="004C7EA5" w:rsidRDefault="0086575D" w:rsidP="0086575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>Квадратный трехчлен, разложение квадратного трехчлена на множители.</w:t>
            </w:r>
          </w:p>
          <w:p w:rsidR="0086575D" w:rsidRPr="004C7EA5" w:rsidRDefault="0086575D" w:rsidP="0086575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4C7EA5">
              <w:rPr>
                <w:rFonts w:ascii="Times New Roman" w:hAnsi="Times New Roman"/>
                <w:sz w:val="24"/>
                <w:szCs w:val="24"/>
              </w:rPr>
              <w:t xml:space="preserve">Степень с целым показателем. </w:t>
            </w: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 xml:space="preserve">Свойства степени с целым показателем. Рациональная (алгебраическая) дробь. </w:t>
            </w:r>
            <w:r w:rsidRPr="004C7EA5">
              <w:rPr>
                <w:rFonts w:ascii="Times New Roman" w:hAnsi="Times New Roman"/>
                <w:sz w:val="24"/>
                <w:szCs w:val="24"/>
              </w:rPr>
              <w:t>Дробно-линейные выражения</w:t>
            </w: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>. Допустимые значения переменных в выражениях. Сокращение рациональных дробей. Приведение рациональных дробей к общему знаменателю. Действия с рациональными дробями: сложение, вычитание, умножение, деление, возведение в степень.</w:t>
            </w:r>
          </w:p>
          <w:p w:rsidR="0086575D" w:rsidRPr="004C7EA5" w:rsidRDefault="0086575D" w:rsidP="004C7EA5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>Преобразование выражений, содержащих знак модуля.</w:t>
            </w:r>
          </w:p>
        </w:tc>
      </w:tr>
      <w:tr w:rsidR="0086575D" w:rsidRPr="004C7EA5" w:rsidTr="00E52E8B">
        <w:tc>
          <w:tcPr>
            <w:tcW w:w="2844" w:type="dxa"/>
          </w:tcPr>
          <w:p w:rsidR="0086575D" w:rsidRPr="004C7EA5" w:rsidRDefault="0086575D" w:rsidP="00E52E8B">
            <w:pPr>
              <w:pStyle w:val="af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4C7EA5">
              <w:rPr>
                <w:rFonts w:ascii="Times New Roman" w:hAnsi="Times New Roman"/>
                <w:color w:val="auto"/>
                <w:spacing w:val="0"/>
              </w:rPr>
              <w:t>Уравнения и неравенства</w:t>
            </w:r>
          </w:p>
        </w:tc>
        <w:tc>
          <w:tcPr>
            <w:tcW w:w="12006" w:type="dxa"/>
          </w:tcPr>
          <w:p w:rsidR="0086575D" w:rsidRPr="004C7EA5" w:rsidRDefault="0086575D" w:rsidP="0086575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>Равносильные уравнения. Область определения уравнения (область допустимых значений переменной).</w:t>
            </w:r>
          </w:p>
          <w:p w:rsidR="0086575D" w:rsidRPr="004C7EA5" w:rsidRDefault="0086575D" w:rsidP="0086575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7EA5">
              <w:rPr>
                <w:rFonts w:ascii="Times New Roman" w:hAnsi="Times New Roman"/>
                <w:sz w:val="24"/>
                <w:szCs w:val="24"/>
              </w:rPr>
      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      </w: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>Теорема Виета. Теорема, обратная теореме Виета.</w:t>
            </w:r>
            <w:r w:rsidRPr="004C7EA5">
              <w:rPr>
                <w:rFonts w:ascii="Times New Roman" w:hAnsi="Times New Roman"/>
                <w:sz w:val="24"/>
                <w:szCs w:val="24"/>
              </w:rPr>
              <w:t xml:space="preserve"> Решение квадратных уравнений: использование формулы для нахождения корней</w:t>
            </w: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 xml:space="preserve">, разложение на множители, подбор корней с использованием теоремы, </w:t>
            </w:r>
            <w:r w:rsidRPr="004C7EA5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обратной теореме</w:t>
            </w: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 xml:space="preserve"> Виета</w:t>
            </w:r>
            <w:r w:rsidRPr="004C7EA5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      </w:r>
          </w:p>
          <w:p w:rsidR="0086575D" w:rsidRPr="004C7EA5" w:rsidRDefault="0086575D" w:rsidP="0086575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4C7EA5">
              <w:rPr>
                <w:rFonts w:ascii="Times New Roman" w:hAnsi="Times New Roman"/>
                <w:sz w:val="24"/>
                <w:szCs w:val="24"/>
              </w:rPr>
              <w:t xml:space="preserve">Решение простейших дробно-линейных уравнений. </w:t>
            </w: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 xml:space="preserve">Решение дробно-рациональных уравнений. </w:t>
            </w:r>
          </w:p>
          <w:p w:rsidR="0086575D" w:rsidRPr="004C7EA5" w:rsidRDefault="0086575D" w:rsidP="0086575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>Методы решения уравнений: метод равносильных преобразований, метод замены переменной, графический метод.</w:t>
            </w:r>
          </w:p>
          <w:p w:rsidR="0086575D" w:rsidRPr="004C7EA5" w:rsidRDefault="0086575D" w:rsidP="0086575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 xml:space="preserve">Простейшие иррациональные уравнения вида </w:t>
            </w:r>
            <w:r w:rsidRPr="004C7EA5">
              <w:rPr>
                <w:rFonts w:ascii="Times New Roman" w:hAnsi="Times New Roman"/>
                <w:position w:val="-16"/>
                <w:sz w:val="24"/>
                <w:szCs w:val="24"/>
              </w:rPr>
              <w:object w:dxaOrig="11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25pt;height:22.5pt" o:ole="">
                  <v:imagedata r:id="rId6" o:title=""/>
                </v:shape>
                <o:OLEObject Type="Embed" ProgID="Equation.DSMT4" ShapeID="_x0000_i1025" DrawAspect="Content" ObjectID="_1630075420" r:id="rId7"/>
              </w:object>
            </w:r>
            <w:r w:rsidRPr="004C7EA5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4C7EA5">
              <w:rPr>
                <w:rFonts w:ascii="Times New Roman" w:hAnsi="Times New Roman"/>
                <w:position w:val="-16"/>
                <w:sz w:val="24"/>
                <w:szCs w:val="24"/>
              </w:rPr>
              <w:object w:dxaOrig="1680" w:dyaOrig="460">
                <v:shape id="_x0000_i1026" type="#_x0000_t75" style="width:86.25pt;height:22.5pt" o:ole="">
                  <v:imagedata r:id="rId8" o:title=""/>
                </v:shape>
                <o:OLEObject Type="Embed" ProgID="Equation.DSMT4" ShapeID="_x0000_i1026" DrawAspect="Content" ObjectID="_1630075421" r:id="rId9"/>
              </w:object>
            </w:r>
            <w:r w:rsidRPr="004C7EA5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 xml:space="preserve">Уравнения вида </w:t>
            </w:r>
            <w:r w:rsidRPr="004C7EA5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360">
                <v:shape id="_x0000_i1027" type="#_x0000_t75" style="width:36.75pt;height:20.25pt" o:ole="">
                  <v:imagedata r:id="rId10" o:title=""/>
                </v:shape>
                <o:OLEObject Type="Embed" ProgID="Equation.DSMT4" ShapeID="_x0000_i1027" DrawAspect="Content" ObjectID="_1630075422" r:id="rId11"/>
              </w:object>
            </w:r>
            <w:r w:rsidRPr="004C7EA5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86575D" w:rsidRPr="004C7EA5" w:rsidTr="00E52E8B">
        <w:tc>
          <w:tcPr>
            <w:tcW w:w="2844" w:type="dxa"/>
          </w:tcPr>
          <w:p w:rsidR="0086575D" w:rsidRPr="004C7EA5" w:rsidRDefault="0086575D" w:rsidP="00E52E8B">
            <w:pPr>
              <w:pStyle w:val="af0"/>
              <w:spacing w:after="0" w:line="240" w:lineRule="auto"/>
              <w:jc w:val="center"/>
              <w:rPr>
                <w:rFonts w:ascii="Times New Roman" w:hAnsi="Times New Roman"/>
                <w:color w:val="auto"/>
                <w:spacing w:val="0"/>
              </w:rPr>
            </w:pPr>
            <w:r w:rsidRPr="004C7EA5">
              <w:rPr>
                <w:rFonts w:ascii="Times New Roman" w:hAnsi="Times New Roman"/>
                <w:color w:val="auto"/>
                <w:spacing w:val="0"/>
              </w:rPr>
              <w:t>Функции</w:t>
            </w:r>
          </w:p>
          <w:p w:rsidR="0086575D" w:rsidRPr="004C7EA5" w:rsidRDefault="0086575D" w:rsidP="00E52E8B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006" w:type="dxa"/>
          </w:tcPr>
          <w:p w:rsidR="0086575D" w:rsidRPr="004C7EA5" w:rsidRDefault="0086575D" w:rsidP="007A3C0F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C7EA5">
              <w:rPr>
                <w:rFonts w:ascii="Times New Roman" w:eastAsia="Times New Roman" w:hAnsi="Times New Roman"/>
                <w:i/>
                <w:sz w:val="24"/>
                <w:szCs w:val="24"/>
              </w:rPr>
              <w:t>Представление об асимптотах.</w:t>
            </w:r>
            <w:r w:rsidR="007A3C0F" w:rsidRPr="004C7EA5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4C7EA5">
              <w:rPr>
                <w:rFonts w:ascii="Times New Roman" w:hAnsi="Times New Roman"/>
                <w:i/>
                <w:sz w:val="24"/>
                <w:szCs w:val="24"/>
              </w:rPr>
              <w:t>Кусочно</w:t>
            </w:r>
            <w:proofErr w:type="spellEnd"/>
            <w:r w:rsidRPr="004C7EA5">
              <w:rPr>
                <w:rFonts w:ascii="Times New Roman" w:hAnsi="Times New Roman"/>
                <w:i/>
                <w:sz w:val="24"/>
                <w:szCs w:val="24"/>
              </w:rPr>
              <w:t xml:space="preserve"> заданные функции.</w:t>
            </w:r>
          </w:p>
          <w:p w:rsidR="0086575D" w:rsidRPr="004C7EA5" w:rsidRDefault="0086575D" w:rsidP="007A3C0F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C7EA5">
              <w:rPr>
                <w:rFonts w:ascii="Times New Roman" w:hAnsi="Times New Roman"/>
                <w:sz w:val="24"/>
                <w:szCs w:val="24"/>
              </w:rPr>
              <w:t xml:space="preserve">Свойства функции </w:t>
            </w:r>
            <w:r w:rsidRPr="004C7EA5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8" type="#_x0000_t75" style="width:27.75pt;height:27.75pt" o:ole="">
                  <v:imagedata r:id="rId12" o:title=""/>
                </v:shape>
                <o:OLEObject Type="Embed" ProgID="Equation.DSMT4" ShapeID="_x0000_i1028" DrawAspect="Content" ObjectID="_1630075423" r:id="rId13"/>
              </w:object>
            </w:r>
            <w:r w:rsidR="000D7681" w:rsidRPr="004C7EA5">
              <w:rPr>
                <w:rFonts w:ascii="Times New Roman" w:eastAsia="Times New Roman" w:hAnsi="Times New Roman"/>
                <w:sz w:val="24"/>
                <w:szCs w:val="24"/>
              </w:rPr>
              <w:fldChar w:fldCharType="begin"/>
            </w:r>
            <w:r w:rsidRPr="004C7EA5">
              <w:rPr>
                <w:rFonts w:ascii="Times New Roman" w:eastAsia="Times New Roman" w:hAnsi="Times New Roman"/>
                <w:sz w:val="24"/>
                <w:szCs w:val="24"/>
              </w:rPr>
              <w:instrText xml:space="preserve"> QUOTE </w:instrText>
            </w:r>
            <w:r w:rsidRPr="004C7EA5">
              <w:rPr>
                <w:rFonts w:ascii="Times New Roman" w:hAnsi="Times New Roman"/>
                <w:noProof/>
                <w:position w:val="-15"/>
                <w:sz w:val="24"/>
                <w:szCs w:val="24"/>
                <w:lang w:eastAsia="ru-RU"/>
              </w:rPr>
              <w:drawing>
                <wp:inline distT="0" distB="0" distL="0" distR="0">
                  <wp:extent cx="410845" cy="306070"/>
                  <wp:effectExtent l="0" t="0" r="8255" b="0"/>
                  <wp:docPr id="10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845" cy="306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D7681" w:rsidRPr="004C7EA5">
              <w:rPr>
                <w:rFonts w:ascii="Times New Roman" w:eastAsia="Times New Roman" w:hAnsi="Times New Roman"/>
                <w:sz w:val="24"/>
                <w:szCs w:val="24"/>
              </w:rPr>
              <w:fldChar w:fldCharType="end"/>
            </w:r>
            <w:r w:rsidRPr="004C7EA5">
              <w:rPr>
                <w:rFonts w:ascii="Times New Roman" w:eastAsia="Times New Roman" w:hAnsi="Times New Roman"/>
                <w:sz w:val="24"/>
                <w:szCs w:val="24"/>
              </w:rPr>
              <w:t xml:space="preserve">. Гипербола. </w:t>
            </w:r>
            <w:r w:rsidR="007A3C0F" w:rsidRPr="004C7EA5">
              <w:rPr>
                <w:rFonts w:ascii="Times New Roman" w:hAnsi="Times New Roman"/>
                <w:sz w:val="24"/>
                <w:szCs w:val="24"/>
              </w:rPr>
              <w:t xml:space="preserve">Свойства и график функции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 w:rsidR="007A3C0F" w:rsidRPr="004C7EA5">
              <w:rPr>
                <w:rFonts w:ascii="Times New Roman" w:eastAsiaTheme="minorEastAsia" w:hAnsi="Times New Roman"/>
                <w:sz w:val="24"/>
                <w:szCs w:val="24"/>
              </w:rPr>
              <w:t>. Г</w:t>
            </w:r>
            <w:r w:rsidR="007A3C0F" w:rsidRPr="004C7EA5">
              <w:rPr>
                <w:rFonts w:ascii="Times New Roman" w:hAnsi="Times New Roman"/>
                <w:sz w:val="24"/>
                <w:szCs w:val="24"/>
              </w:rPr>
              <w:t xml:space="preserve">рафики функций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rad>
            </m:oMath>
            <w:r w:rsidR="007A3C0F" w:rsidRPr="004C7EA5">
              <w:rPr>
                <w:rFonts w:ascii="Times New Roman" w:eastAsiaTheme="minorEastAsia" w:hAnsi="Times New Roman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oMath>
            <w:r w:rsidRPr="004C7EA5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86575D" w:rsidRPr="004C7EA5" w:rsidTr="00E52E8B">
        <w:tc>
          <w:tcPr>
            <w:tcW w:w="2844" w:type="dxa"/>
          </w:tcPr>
          <w:p w:rsidR="0086575D" w:rsidRPr="004C7EA5" w:rsidRDefault="0086575D" w:rsidP="00E52E8B">
            <w:pPr>
              <w:pStyle w:val="af0"/>
              <w:spacing w:after="0" w:line="240" w:lineRule="auto"/>
              <w:jc w:val="center"/>
              <w:rPr>
                <w:rFonts w:ascii="Times New Roman" w:hAnsi="Times New Roman"/>
                <w:color w:val="auto"/>
                <w:spacing w:val="0"/>
              </w:rPr>
            </w:pPr>
            <w:r w:rsidRPr="004C7EA5">
              <w:rPr>
                <w:rFonts w:ascii="Times New Roman" w:hAnsi="Times New Roman"/>
                <w:color w:val="auto"/>
                <w:spacing w:val="0"/>
              </w:rPr>
              <w:lastRenderedPageBreak/>
              <w:t>Решение текстовых задач</w:t>
            </w:r>
          </w:p>
          <w:p w:rsidR="0086575D" w:rsidRPr="004C7EA5" w:rsidRDefault="0086575D" w:rsidP="00E52E8B">
            <w:pPr>
              <w:tabs>
                <w:tab w:val="left" w:pos="218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2006" w:type="dxa"/>
          </w:tcPr>
          <w:p w:rsidR="0086575D" w:rsidRPr="004C7EA5" w:rsidRDefault="0086575D" w:rsidP="007A3C0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7EA5">
              <w:rPr>
                <w:rFonts w:ascii="Times New Roman" w:hAnsi="Times New Roman"/>
                <w:sz w:val="24"/>
                <w:szCs w:val="24"/>
              </w:rPr>
              <w:t xml:space="preserve">Использование таблиц, схем, чертежей, других средств представления данных при решении задачи. </w:t>
            </w:r>
          </w:p>
          <w:p w:rsidR="0086575D" w:rsidRPr="004C7EA5" w:rsidRDefault="0086575D" w:rsidP="007A3C0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C7EA5">
              <w:rPr>
                <w:rFonts w:ascii="Times New Roman" w:hAnsi="Times New Roman"/>
                <w:sz w:val="24"/>
                <w:szCs w:val="24"/>
              </w:rPr>
              <w:t>Задачи на движение. Анализ возможных ситуаций взаимного расположения объектов при их движении. Задачи на работу. Анализ соотношения объемов выполняемых работ при совместной работе. Задачи на покупки.</w:t>
            </w:r>
          </w:p>
        </w:tc>
      </w:tr>
      <w:tr w:rsidR="0086575D" w:rsidRPr="00C3526E" w:rsidTr="00E52E8B">
        <w:tc>
          <w:tcPr>
            <w:tcW w:w="2844" w:type="dxa"/>
          </w:tcPr>
          <w:p w:rsidR="0086575D" w:rsidRPr="004C7EA5" w:rsidRDefault="0086575D" w:rsidP="00E52E8B">
            <w:pPr>
              <w:pStyle w:val="3"/>
              <w:spacing w:before="0" w:beforeAutospacing="0" w:after="0" w:afterAutospacing="0"/>
              <w:jc w:val="center"/>
              <w:rPr>
                <w:b w:val="0"/>
                <w:i/>
                <w:sz w:val="24"/>
                <w:szCs w:val="24"/>
              </w:rPr>
            </w:pPr>
            <w:bookmarkStart w:id="1" w:name="_Toc405513924"/>
            <w:bookmarkStart w:id="2" w:name="_Toc284662802"/>
            <w:bookmarkStart w:id="3" w:name="_Toc284663429"/>
            <w:r w:rsidRPr="004C7EA5">
              <w:rPr>
                <w:b w:val="0"/>
                <w:i/>
                <w:sz w:val="24"/>
                <w:szCs w:val="24"/>
              </w:rPr>
              <w:t>История математики</w:t>
            </w:r>
            <w:bookmarkEnd w:id="1"/>
            <w:bookmarkEnd w:id="2"/>
            <w:bookmarkEnd w:id="3"/>
          </w:p>
          <w:p w:rsidR="0086575D" w:rsidRPr="004C7EA5" w:rsidRDefault="0086575D" w:rsidP="00E52E8B">
            <w:pPr>
              <w:spacing w:after="0" w:line="240" w:lineRule="auto"/>
              <w:jc w:val="center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</w:p>
        </w:tc>
        <w:tc>
          <w:tcPr>
            <w:tcW w:w="12006" w:type="dxa"/>
          </w:tcPr>
          <w:p w:rsidR="0086575D" w:rsidRPr="004C7EA5" w:rsidRDefault="0086575D" w:rsidP="007A3C0F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>Возникновение математики как науки, этапы ее развития. Основные разделы математики. Выдающиеся математики и их вклад в развитие науки.</w:t>
            </w:r>
          </w:p>
          <w:p w:rsidR="0086575D" w:rsidRPr="004C7EA5" w:rsidRDefault="0086575D" w:rsidP="007A3C0F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>Бесконечность множества простых чисел. Числа и длины отрезков. Рациональные числа. Потребность в иррациональных числах. Школа Пифагора.</w:t>
            </w:r>
          </w:p>
          <w:p w:rsidR="0086575D" w:rsidRPr="004C7EA5" w:rsidRDefault="0086575D" w:rsidP="007A3C0F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>Рождение буквенной символики. Ф. Виет</w:t>
            </w:r>
            <w:r w:rsidR="007A3C0F" w:rsidRPr="004C7EA5">
              <w:rPr>
                <w:rFonts w:ascii="Times New Roman" w:hAnsi="Times New Roman"/>
                <w:i/>
                <w:sz w:val="24"/>
                <w:szCs w:val="24"/>
              </w:rPr>
              <w:t xml:space="preserve">. </w:t>
            </w: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 xml:space="preserve">История вопроса о нахождении формул корней алгебраических уравнений степеней, больших четырех. Н. Тарталья, Дж. </w:t>
            </w:r>
            <w:proofErr w:type="spellStart"/>
            <w:r w:rsidRPr="004C7EA5">
              <w:rPr>
                <w:rFonts w:ascii="Times New Roman" w:hAnsi="Times New Roman"/>
                <w:i/>
                <w:sz w:val="24"/>
                <w:szCs w:val="24"/>
              </w:rPr>
              <w:t>Кардано</w:t>
            </w:r>
            <w:proofErr w:type="spellEnd"/>
            <w:r w:rsidRPr="004C7EA5">
              <w:rPr>
                <w:rFonts w:ascii="Times New Roman" w:hAnsi="Times New Roman"/>
                <w:i/>
                <w:sz w:val="24"/>
                <w:szCs w:val="24"/>
              </w:rPr>
              <w:t>, Н.Х. Абель, Э. Галуа.</w:t>
            </w:r>
          </w:p>
          <w:p w:rsidR="0086575D" w:rsidRPr="00C3526E" w:rsidRDefault="0086575D" w:rsidP="007A3C0F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 xml:space="preserve">Математика в развитии России: Петр </w:t>
            </w:r>
            <w:r w:rsidRPr="004C7EA5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I</w:t>
            </w:r>
            <w:r w:rsidRPr="004C7EA5">
              <w:rPr>
                <w:rFonts w:ascii="Times New Roman" w:hAnsi="Times New Roman"/>
                <w:i/>
                <w:sz w:val="24"/>
                <w:szCs w:val="24"/>
              </w:rPr>
              <w:t xml:space="preserve">, школа математических и </w:t>
            </w:r>
            <w:proofErr w:type="spellStart"/>
            <w:r w:rsidRPr="004C7EA5">
              <w:rPr>
                <w:rFonts w:ascii="Times New Roman" w:hAnsi="Times New Roman"/>
                <w:i/>
                <w:sz w:val="24"/>
                <w:szCs w:val="24"/>
              </w:rPr>
              <w:t>навигацких</w:t>
            </w:r>
            <w:proofErr w:type="spellEnd"/>
            <w:r w:rsidRPr="004C7EA5">
              <w:rPr>
                <w:rFonts w:ascii="Times New Roman" w:hAnsi="Times New Roman"/>
                <w:i/>
                <w:sz w:val="24"/>
                <w:szCs w:val="24"/>
              </w:rPr>
              <w:t xml:space="preserve"> наук, развитие российского флота, А.Н. Крылов.</w:t>
            </w:r>
          </w:p>
        </w:tc>
      </w:tr>
    </w:tbl>
    <w:p w:rsidR="009C45D0" w:rsidRDefault="009C45D0" w:rsidP="004B0C46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9C45D0" w:rsidRDefault="009C45D0" w:rsidP="009C45D0">
      <w:pPr>
        <w:keepNext/>
        <w:keepLines/>
        <w:spacing w:after="0" w:line="240" w:lineRule="auto"/>
        <w:ind w:left="20"/>
        <w:jc w:val="center"/>
        <w:rPr>
          <w:rStyle w:val="21"/>
          <w:rFonts w:eastAsiaTheme="minorHAnsi"/>
          <w:b/>
          <w:bCs/>
          <w:color w:val="000000"/>
          <w:sz w:val="24"/>
          <w:szCs w:val="24"/>
        </w:rPr>
      </w:pPr>
      <w:r w:rsidRPr="00962B90">
        <w:rPr>
          <w:rStyle w:val="21"/>
          <w:rFonts w:eastAsiaTheme="minorHAnsi"/>
          <w:b/>
          <w:bCs/>
          <w:color w:val="000000"/>
          <w:sz w:val="24"/>
          <w:szCs w:val="24"/>
        </w:rPr>
        <w:t>Планируемые результаты обучения</w:t>
      </w:r>
    </w:p>
    <w:p w:rsidR="009C45D0" w:rsidRDefault="009C45D0" w:rsidP="009C45D0">
      <w:pPr>
        <w:keepNext/>
        <w:keepLines/>
        <w:spacing w:after="0" w:line="240" w:lineRule="auto"/>
        <w:ind w:left="20"/>
        <w:rPr>
          <w:rStyle w:val="21"/>
          <w:rFonts w:eastAsiaTheme="minorHAnsi"/>
          <w:b/>
          <w:bCs/>
          <w:color w:val="000000"/>
          <w:sz w:val="24"/>
          <w:szCs w:val="24"/>
        </w:rPr>
      </w:pPr>
      <w:r>
        <w:rPr>
          <w:rStyle w:val="21"/>
          <w:rFonts w:eastAsiaTheme="minorHAnsi"/>
          <w:b/>
          <w:bCs/>
          <w:color w:val="000000"/>
          <w:sz w:val="24"/>
          <w:szCs w:val="24"/>
        </w:rPr>
        <w:t>Личностные результаты</w:t>
      </w:r>
    </w:p>
    <w:p w:rsidR="009C45D0" w:rsidRPr="00962B90" w:rsidRDefault="0082042A" w:rsidP="009C45D0">
      <w:pPr>
        <w:pStyle w:val="a6"/>
        <w:spacing w:after="0" w:line="240" w:lineRule="auto"/>
        <w:ind w:left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Обучающ</w:t>
      </w:r>
      <w:r w:rsidR="009C45D0" w:rsidRPr="00962B90">
        <w:rPr>
          <w:rFonts w:ascii="Times New Roman" w:hAnsi="Times New Roman" w:cs="Times New Roman"/>
          <w:color w:val="000000"/>
          <w:sz w:val="24"/>
          <w:szCs w:val="24"/>
        </w:rPr>
        <w:t>ийся получит возможность для формирования:</w:t>
      </w:r>
    </w:p>
    <w:p w:rsidR="009C45D0" w:rsidRPr="00962B90" w:rsidRDefault="009C45D0" w:rsidP="009C45D0">
      <w:pPr>
        <w:pStyle w:val="a6"/>
        <w:numPr>
          <w:ilvl w:val="0"/>
          <w:numId w:val="2"/>
        </w:numPr>
        <w:tabs>
          <w:tab w:val="left" w:pos="993"/>
        </w:tabs>
        <w:spacing w:after="0" w:line="240" w:lineRule="auto"/>
        <w:ind w:left="709" w:firstLine="0"/>
        <w:contextualSpacing w:val="0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962B90">
        <w:rPr>
          <w:rFonts w:ascii="Times New Roman" w:hAnsi="Times New Roman" w:cs="Times New Roman"/>
          <w:iCs/>
          <w:color w:val="000000"/>
          <w:sz w:val="24"/>
          <w:szCs w:val="24"/>
        </w:rPr>
        <w:t>ответственного отношения к учению;</w:t>
      </w:r>
    </w:p>
    <w:p w:rsidR="009C45D0" w:rsidRPr="00962B90" w:rsidRDefault="009C45D0" w:rsidP="009C45D0">
      <w:pPr>
        <w:pStyle w:val="a6"/>
        <w:numPr>
          <w:ilvl w:val="0"/>
          <w:numId w:val="2"/>
        </w:numPr>
        <w:tabs>
          <w:tab w:val="left" w:pos="993"/>
        </w:tabs>
        <w:spacing w:after="0" w:line="240" w:lineRule="auto"/>
        <w:ind w:left="709" w:firstLine="0"/>
        <w:contextualSpacing w:val="0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962B90">
        <w:rPr>
          <w:rFonts w:ascii="Times New Roman" w:hAnsi="Times New Roman" w:cs="Times New Roman"/>
          <w:iCs/>
          <w:color w:val="000000"/>
          <w:sz w:val="24"/>
          <w:szCs w:val="24"/>
        </w:rPr>
        <w:t>выраженной устойчивой учебно-познавательной мотивации и интереса к изучению математики;</w:t>
      </w:r>
    </w:p>
    <w:p w:rsidR="009C45D0" w:rsidRPr="00962B90" w:rsidRDefault="009C45D0" w:rsidP="009C45D0">
      <w:pPr>
        <w:pStyle w:val="a6"/>
        <w:numPr>
          <w:ilvl w:val="0"/>
          <w:numId w:val="2"/>
        </w:numPr>
        <w:tabs>
          <w:tab w:val="left" w:pos="993"/>
        </w:tabs>
        <w:spacing w:after="0" w:line="240" w:lineRule="auto"/>
        <w:ind w:left="709" w:firstLine="0"/>
        <w:contextualSpacing w:val="0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962B90">
        <w:rPr>
          <w:rFonts w:ascii="Times New Roman" w:hAnsi="Times New Roman" w:cs="Times New Roman"/>
          <w:iCs/>
          <w:color w:val="000000"/>
          <w:sz w:val="24"/>
          <w:szCs w:val="24"/>
        </w:rPr>
        <w:t>готовности к саморазвитию и самообразованию на основе мотивации к обучению и познанию;</w:t>
      </w:r>
    </w:p>
    <w:p w:rsidR="009C45D0" w:rsidRPr="00962B90" w:rsidRDefault="009C45D0" w:rsidP="009C45D0">
      <w:pPr>
        <w:pStyle w:val="a6"/>
        <w:numPr>
          <w:ilvl w:val="0"/>
          <w:numId w:val="2"/>
        </w:numPr>
        <w:tabs>
          <w:tab w:val="left" w:pos="993"/>
        </w:tabs>
        <w:spacing w:after="0" w:line="240" w:lineRule="auto"/>
        <w:ind w:left="709" w:firstLine="0"/>
        <w:contextualSpacing w:val="0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962B90">
        <w:rPr>
          <w:rFonts w:ascii="Times New Roman" w:hAnsi="Times New Roman" w:cs="Times New Roman"/>
          <w:iCs/>
          <w:color w:val="000000"/>
          <w:sz w:val="24"/>
          <w:szCs w:val="24"/>
        </w:rPr>
        <w:t>способности к эмоциональному восприятию математических объектов, задач, решений, рассуждений;</w:t>
      </w:r>
    </w:p>
    <w:p w:rsidR="009C45D0" w:rsidRPr="00962B90" w:rsidRDefault="009C45D0" w:rsidP="009C45D0">
      <w:pPr>
        <w:pStyle w:val="a6"/>
        <w:numPr>
          <w:ilvl w:val="0"/>
          <w:numId w:val="2"/>
        </w:numPr>
        <w:tabs>
          <w:tab w:val="left" w:pos="993"/>
        </w:tabs>
        <w:spacing w:after="0" w:line="240" w:lineRule="auto"/>
        <w:ind w:left="709" w:firstLine="0"/>
        <w:contextualSpacing w:val="0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962B90">
        <w:rPr>
          <w:rFonts w:ascii="Times New Roman" w:hAnsi="Times New Roman" w:cs="Times New Roman"/>
          <w:iCs/>
          <w:color w:val="000000"/>
          <w:sz w:val="24"/>
          <w:szCs w:val="24"/>
        </w:rPr>
        <w:t>осознанного, уважительного и доброжелательного отношения к другому человеку, его мнению;</w:t>
      </w:r>
    </w:p>
    <w:p w:rsidR="009C45D0" w:rsidRPr="00962B90" w:rsidRDefault="009C45D0" w:rsidP="009C45D0">
      <w:pPr>
        <w:pStyle w:val="a6"/>
        <w:numPr>
          <w:ilvl w:val="0"/>
          <w:numId w:val="2"/>
        </w:numPr>
        <w:tabs>
          <w:tab w:val="left" w:pos="993"/>
        </w:tabs>
        <w:spacing w:after="0" w:line="240" w:lineRule="auto"/>
        <w:ind w:left="709" w:firstLine="0"/>
        <w:contextualSpacing w:val="0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962B90">
        <w:rPr>
          <w:rFonts w:ascii="Times New Roman" w:hAnsi="Times New Roman" w:cs="Times New Roman"/>
          <w:iCs/>
          <w:color w:val="000000"/>
          <w:sz w:val="24"/>
          <w:szCs w:val="24"/>
        </w:rPr>
        <w:t>готовности и способности вести диалог с другими людьми и достигать в нем взаимопонимания;</w:t>
      </w:r>
    </w:p>
    <w:p w:rsidR="009C45D0" w:rsidRPr="00962B90" w:rsidRDefault="009C45D0" w:rsidP="009C45D0">
      <w:pPr>
        <w:pStyle w:val="a6"/>
        <w:numPr>
          <w:ilvl w:val="0"/>
          <w:numId w:val="2"/>
        </w:numPr>
        <w:tabs>
          <w:tab w:val="left" w:pos="993"/>
        </w:tabs>
        <w:spacing w:after="0" w:line="240" w:lineRule="auto"/>
        <w:ind w:left="709" w:firstLine="0"/>
        <w:contextualSpacing w:val="0"/>
        <w:jc w:val="both"/>
        <w:rPr>
          <w:rFonts w:ascii="Times New Roman" w:hAnsi="Times New Roman" w:cs="Times New Roman"/>
          <w:iCs/>
          <w:color w:val="000000"/>
          <w:sz w:val="24"/>
          <w:szCs w:val="24"/>
        </w:rPr>
      </w:pPr>
      <w:r w:rsidRPr="00962B90">
        <w:rPr>
          <w:rFonts w:ascii="Times New Roman" w:hAnsi="Times New Roman" w:cs="Times New Roman"/>
          <w:sz w:val="24"/>
          <w:szCs w:val="24"/>
        </w:rPr>
        <w:t>формирование коммуникативной компетентности в общении и сотрудничестве со сверстниками и взрослыми в процессе образовательной, учебно-исследовательской деятельности.</w:t>
      </w:r>
    </w:p>
    <w:p w:rsidR="009C45D0" w:rsidRPr="00962B90" w:rsidRDefault="009C45D0" w:rsidP="009C45D0">
      <w:pPr>
        <w:spacing w:after="0" w:line="240" w:lineRule="auto"/>
        <w:jc w:val="both"/>
        <w:rPr>
          <w:rStyle w:val="31"/>
          <w:rFonts w:eastAsiaTheme="minorHAnsi"/>
          <w:bCs/>
          <w:iCs/>
          <w:color w:val="000000"/>
          <w:sz w:val="24"/>
          <w:szCs w:val="24"/>
        </w:rPr>
      </w:pPr>
    </w:p>
    <w:p w:rsidR="009C45D0" w:rsidRDefault="009C45D0" w:rsidP="009C45D0">
      <w:pPr>
        <w:spacing w:after="0" w:line="240" w:lineRule="auto"/>
        <w:ind w:firstLine="567"/>
        <w:jc w:val="both"/>
        <w:rPr>
          <w:rStyle w:val="31"/>
          <w:rFonts w:eastAsiaTheme="minorHAnsi"/>
          <w:b/>
          <w:bCs/>
          <w:iCs/>
          <w:color w:val="000000"/>
          <w:sz w:val="24"/>
          <w:szCs w:val="24"/>
        </w:rPr>
      </w:pPr>
      <w:proofErr w:type="spellStart"/>
      <w:r w:rsidRPr="00962B90">
        <w:rPr>
          <w:rStyle w:val="31"/>
          <w:rFonts w:eastAsiaTheme="minorHAnsi"/>
          <w:b/>
          <w:bCs/>
          <w:iCs/>
          <w:color w:val="000000"/>
          <w:sz w:val="24"/>
          <w:szCs w:val="24"/>
        </w:rPr>
        <w:t>Метапредметные</w:t>
      </w:r>
      <w:proofErr w:type="spellEnd"/>
      <w:r w:rsidRPr="00962B90">
        <w:rPr>
          <w:rStyle w:val="31"/>
          <w:rFonts w:eastAsiaTheme="minorHAnsi"/>
          <w:b/>
          <w:bCs/>
          <w:iCs/>
          <w:color w:val="000000"/>
          <w:sz w:val="24"/>
          <w:szCs w:val="24"/>
        </w:rPr>
        <w:t xml:space="preserve"> результаты</w:t>
      </w:r>
    </w:p>
    <w:p w:rsidR="009C45D0" w:rsidRPr="00962B90" w:rsidRDefault="009C45D0" w:rsidP="009C45D0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62B90">
        <w:rPr>
          <w:rStyle w:val="31"/>
          <w:rFonts w:eastAsiaTheme="minorHAnsi"/>
          <w:bCs/>
          <w:iCs/>
          <w:color w:val="000000"/>
          <w:sz w:val="24"/>
          <w:szCs w:val="24"/>
        </w:rPr>
        <w:t>Обучающийся сможет:</w:t>
      </w:r>
    </w:p>
    <w:p w:rsidR="009C45D0" w:rsidRPr="00962B90" w:rsidRDefault="009C45D0" w:rsidP="009C45D0">
      <w:pPr>
        <w:pStyle w:val="ab"/>
        <w:widowControl w:val="0"/>
        <w:numPr>
          <w:ilvl w:val="0"/>
          <w:numId w:val="3"/>
        </w:numPr>
        <w:tabs>
          <w:tab w:val="left" w:pos="709"/>
          <w:tab w:val="left" w:pos="993"/>
        </w:tabs>
        <w:suppressAutoHyphens w:val="0"/>
        <w:spacing w:after="0"/>
        <w:ind w:hanging="11"/>
        <w:jc w:val="both"/>
        <w:rPr>
          <w:color w:val="000000"/>
        </w:rPr>
      </w:pPr>
      <w:r w:rsidRPr="00962B90">
        <w:rPr>
          <w:color w:val="000000"/>
        </w:rPr>
        <w:t>в сотрудничестве с учителем</w:t>
      </w:r>
      <w:r w:rsidRPr="00962B90">
        <w:t xml:space="preserve">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9C45D0" w:rsidRPr="00962B90" w:rsidRDefault="009C45D0" w:rsidP="009C45D0">
      <w:pPr>
        <w:pStyle w:val="ab"/>
        <w:widowControl w:val="0"/>
        <w:numPr>
          <w:ilvl w:val="0"/>
          <w:numId w:val="3"/>
        </w:numPr>
        <w:tabs>
          <w:tab w:val="left" w:pos="709"/>
          <w:tab w:val="left" w:pos="993"/>
        </w:tabs>
        <w:suppressAutoHyphens w:val="0"/>
        <w:spacing w:after="0"/>
        <w:ind w:hanging="11"/>
        <w:jc w:val="both"/>
        <w:rPr>
          <w:color w:val="000000"/>
        </w:rPr>
      </w:pPr>
      <w:r w:rsidRPr="00962B90">
        <w:rPr>
          <w:color w:val="000000"/>
        </w:rPr>
        <w:t xml:space="preserve">совместно с педагогом </w:t>
      </w:r>
      <w:r w:rsidRPr="00962B90">
        <w:t>планировать пути достижения целей, в том числе альтернативные, выбирать наиболее эффективные способы решения учебных и познавательных задач;</w:t>
      </w:r>
    </w:p>
    <w:p w:rsidR="009C45D0" w:rsidRPr="00962B90" w:rsidRDefault="009C45D0" w:rsidP="009C45D0">
      <w:pPr>
        <w:pStyle w:val="ab"/>
        <w:widowControl w:val="0"/>
        <w:numPr>
          <w:ilvl w:val="0"/>
          <w:numId w:val="3"/>
        </w:numPr>
        <w:tabs>
          <w:tab w:val="left" w:pos="709"/>
          <w:tab w:val="left" w:pos="993"/>
        </w:tabs>
        <w:suppressAutoHyphens w:val="0"/>
        <w:spacing w:after="0"/>
        <w:ind w:hanging="11"/>
        <w:jc w:val="both"/>
        <w:rPr>
          <w:color w:val="000000"/>
        </w:rPr>
      </w:pPr>
      <w:r w:rsidRPr="00962B90">
        <w:t>соотносить свои действия с планируемыми результатами, осуществлять контроль своей деятельности в процессе достижения результата, корректировать свои действия в соответствии с изменяющейся ситуацией;</w:t>
      </w:r>
    </w:p>
    <w:p w:rsidR="009C45D0" w:rsidRPr="00962B90" w:rsidRDefault="009C45D0" w:rsidP="009C45D0">
      <w:pPr>
        <w:pStyle w:val="ab"/>
        <w:widowControl w:val="0"/>
        <w:numPr>
          <w:ilvl w:val="0"/>
          <w:numId w:val="3"/>
        </w:numPr>
        <w:tabs>
          <w:tab w:val="left" w:pos="709"/>
          <w:tab w:val="left" w:pos="993"/>
        </w:tabs>
        <w:suppressAutoHyphens w:val="0"/>
        <w:spacing w:after="0"/>
        <w:ind w:hanging="11"/>
        <w:jc w:val="both"/>
        <w:rPr>
          <w:color w:val="000000"/>
        </w:rPr>
      </w:pPr>
      <w:r w:rsidRPr="00962B90">
        <w:t>оценивать правильность выполнения учебной задачи:</w:t>
      </w:r>
    </w:p>
    <w:p w:rsidR="009C45D0" w:rsidRPr="00962B90" w:rsidRDefault="009C45D0" w:rsidP="009C45D0">
      <w:pPr>
        <w:pStyle w:val="ab"/>
        <w:widowControl w:val="0"/>
        <w:numPr>
          <w:ilvl w:val="0"/>
          <w:numId w:val="3"/>
        </w:numPr>
        <w:tabs>
          <w:tab w:val="left" w:pos="709"/>
          <w:tab w:val="left" w:pos="993"/>
        </w:tabs>
        <w:suppressAutoHyphens w:val="0"/>
        <w:spacing w:after="0"/>
        <w:ind w:hanging="11"/>
        <w:jc w:val="both"/>
        <w:rPr>
          <w:color w:val="000000"/>
        </w:rPr>
      </w:pPr>
      <w:r w:rsidRPr="00962B90">
        <w:rPr>
          <w:color w:val="000000"/>
        </w:rPr>
        <w:lastRenderedPageBreak/>
        <w:t xml:space="preserve">осуществлять самоконтроль и </w:t>
      </w:r>
      <w:r w:rsidRPr="00962B90">
        <w:t>самооценку, принятия решений и осуществления осознанного выбора в учебной и познавательной деятельности;</w:t>
      </w:r>
    </w:p>
    <w:p w:rsidR="009C45D0" w:rsidRPr="00962B90" w:rsidRDefault="009C45D0" w:rsidP="009C45D0">
      <w:pPr>
        <w:pStyle w:val="a6"/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62B90">
        <w:rPr>
          <w:rFonts w:ascii="Times New Roman" w:hAnsi="Times New Roman" w:cs="Times New Roman"/>
          <w:color w:val="000000"/>
          <w:sz w:val="24"/>
          <w:szCs w:val="24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9C45D0" w:rsidRPr="00962B90" w:rsidRDefault="009C45D0" w:rsidP="009C45D0">
      <w:pPr>
        <w:pStyle w:val="a6"/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62B90">
        <w:rPr>
          <w:rFonts w:ascii="Times New Roman" w:hAnsi="Times New Roman" w:cs="Times New Roman"/>
          <w:color w:val="000000"/>
          <w:sz w:val="24"/>
          <w:szCs w:val="24"/>
        </w:rPr>
        <w:t xml:space="preserve">в сотрудничестве с учителем </w:t>
      </w:r>
      <w:r w:rsidRPr="00962B90">
        <w:rPr>
          <w:rFonts w:ascii="Times New Roman" w:hAnsi="Times New Roman" w:cs="Times New Roman"/>
          <w:sz w:val="24"/>
          <w:szCs w:val="24"/>
        </w:rPr>
        <w:t>определять причины своего успеха или неуспеха и находить способы выхода из ситуации неуспеха;</w:t>
      </w:r>
    </w:p>
    <w:p w:rsidR="009C45D0" w:rsidRPr="00962B90" w:rsidRDefault="009C45D0" w:rsidP="009C45D0">
      <w:pPr>
        <w:pStyle w:val="a6"/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62B90">
        <w:rPr>
          <w:rFonts w:ascii="Times New Roman" w:hAnsi="Times New Roman" w:cs="Times New Roman"/>
          <w:sz w:val="24"/>
          <w:szCs w:val="24"/>
        </w:rPr>
        <w:t>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 и по аналогии) и делать выводы;</w:t>
      </w:r>
    </w:p>
    <w:p w:rsidR="009C45D0" w:rsidRPr="00962B90" w:rsidRDefault="009C45D0" w:rsidP="009C45D0">
      <w:pPr>
        <w:pStyle w:val="a6"/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62B90">
        <w:rPr>
          <w:rFonts w:ascii="Times New Roman" w:hAnsi="Times New Roman" w:cs="Times New Roman"/>
          <w:sz w:val="24"/>
          <w:szCs w:val="24"/>
        </w:rPr>
        <w:t>создавать, применять и преобразовывать знаки и символы, модели и схемы для решения учебных и познавательных задач;</w:t>
      </w:r>
    </w:p>
    <w:p w:rsidR="009C45D0" w:rsidRPr="00962B90" w:rsidRDefault="009C45D0" w:rsidP="009C45D0">
      <w:pPr>
        <w:pStyle w:val="a6"/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62B90">
        <w:rPr>
          <w:rFonts w:ascii="Times New Roman" w:hAnsi="Times New Roman" w:cs="Times New Roman"/>
          <w:color w:val="000000"/>
          <w:sz w:val="24"/>
          <w:szCs w:val="24"/>
        </w:rPr>
        <w:t>находить в тексте требуемую информацию (в соответствии с целями своей деятельности);</w:t>
      </w:r>
    </w:p>
    <w:p w:rsidR="009C45D0" w:rsidRPr="00962B90" w:rsidRDefault="009C45D0" w:rsidP="009C45D0">
      <w:pPr>
        <w:pStyle w:val="a6"/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62B90">
        <w:rPr>
          <w:rFonts w:ascii="Times New Roman" w:hAnsi="Times New Roman" w:cs="Times New Roman"/>
          <w:color w:val="000000"/>
          <w:sz w:val="24"/>
          <w:szCs w:val="24"/>
        </w:rPr>
        <w:t xml:space="preserve">ориентироваться в содержании </w:t>
      </w:r>
      <w:r w:rsidRPr="00962B90">
        <w:rPr>
          <w:rFonts w:ascii="Times New Roman" w:hAnsi="Times New Roman" w:cs="Times New Roman"/>
          <w:sz w:val="24"/>
          <w:szCs w:val="24"/>
        </w:rPr>
        <w:t>текста, понимать целостный смысл текста, структурировать текст;</w:t>
      </w:r>
    </w:p>
    <w:p w:rsidR="009C45D0" w:rsidRPr="00962B90" w:rsidRDefault="009C45D0" w:rsidP="009C45D0">
      <w:pPr>
        <w:pStyle w:val="a6"/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62B90">
        <w:rPr>
          <w:rFonts w:ascii="Times New Roman" w:hAnsi="Times New Roman" w:cs="Times New Roman"/>
          <w:color w:val="000000"/>
          <w:sz w:val="24"/>
          <w:szCs w:val="24"/>
        </w:rPr>
        <w:t>устанавливать взаимосвязь описанных в тексте событий, явлений, процессов;</w:t>
      </w:r>
    </w:p>
    <w:p w:rsidR="009C45D0" w:rsidRPr="00962B90" w:rsidRDefault="009C45D0" w:rsidP="009C45D0">
      <w:pPr>
        <w:pStyle w:val="a6"/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62B90">
        <w:rPr>
          <w:rFonts w:ascii="Times New Roman" w:hAnsi="Times New Roman" w:cs="Times New Roman"/>
          <w:sz w:val="24"/>
          <w:szCs w:val="24"/>
        </w:rPr>
        <w:t>определять необходимые ключевые поисковые слова и запросы;</w:t>
      </w:r>
    </w:p>
    <w:p w:rsidR="009C45D0" w:rsidRPr="00962B90" w:rsidRDefault="009C45D0" w:rsidP="009C45D0">
      <w:pPr>
        <w:pStyle w:val="a6"/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62B90">
        <w:rPr>
          <w:rFonts w:ascii="Times New Roman" w:hAnsi="Times New Roman" w:cs="Times New Roman"/>
          <w:sz w:val="24"/>
          <w:szCs w:val="24"/>
        </w:rPr>
        <w:t>осуществлять взаимодействие со словарями;</w:t>
      </w:r>
    </w:p>
    <w:p w:rsidR="009C45D0" w:rsidRPr="00962B90" w:rsidRDefault="009C45D0" w:rsidP="009C45D0">
      <w:pPr>
        <w:pStyle w:val="a6"/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62B90">
        <w:rPr>
          <w:rFonts w:ascii="Times New Roman" w:hAnsi="Times New Roman" w:cs="Times New Roman"/>
          <w:sz w:val="24"/>
          <w:szCs w:val="24"/>
        </w:rPr>
        <w:t>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;</w:t>
      </w:r>
    </w:p>
    <w:p w:rsidR="009C45D0" w:rsidRPr="00962B90" w:rsidRDefault="009C45D0" w:rsidP="009C45D0">
      <w:pPr>
        <w:pStyle w:val="a6"/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62B90">
        <w:rPr>
          <w:rFonts w:ascii="Times New Roman" w:hAnsi="Times New Roman" w:cs="Times New Roman"/>
          <w:sz w:val="24"/>
          <w:szCs w:val="24"/>
        </w:rPr>
        <w:t>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владение устной и письменной речью.</w:t>
      </w:r>
    </w:p>
    <w:p w:rsidR="009C45D0" w:rsidRDefault="009C45D0" w:rsidP="009C45D0">
      <w:pPr>
        <w:pStyle w:val="3"/>
        <w:tabs>
          <w:tab w:val="left" w:pos="1134"/>
        </w:tabs>
        <w:spacing w:before="0" w:beforeAutospacing="0" w:after="0" w:afterAutospacing="0"/>
        <w:ind w:firstLine="567"/>
        <w:jc w:val="both"/>
        <w:rPr>
          <w:rStyle w:val="ad"/>
          <w:rFonts w:eastAsia="Tahoma"/>
          <w:b/>
          <w:color w:val="000000"/>
        </w:rPr>
      </w:pPr>
    </w:p>
    <w:p w:rsidR="009C45D0" w:rsidRPr="009C45D0" w:rsidRDefault="009C45D0" w:rsidP="009C45D0">
      <w:pPr>
        <w:pStyle w:val="3"/>
        <w:tabs>
          <w:tab w:val="left" w:pos="1134"/>
        </w:tabs>
        <w:spacing w:before="0" w:beforeAutospacing="0" w:after="0" w:afterAutospacing="0"/>
        <w:ind w:firstLine="567"/>
        <w:jc w:val="both"/>
        <w:rPr>
          <w:rStyle w:val="ad"/>
          <w:rFonts w:eastAsia="Tahoma"/>
          <w:b/>
          <w:color w:val="000000"/>
        </w:rPr>
      </w:pPr>
      <w:r w:rsidRPr="009C45D0">
        <w:rPr>
          <w:rStyle w:val="ad"/>
          <w:rFonts w:eastAsia="Tahoma"/>
          <w:b/>
          <w:color w:val="000000"/>
        </w:rPr>
        <w:t>Предметные результаты</w:t>
      </w:r>
    </w:p>
    <w:tbl>
      <w:tblPr>
        <w:tblW w:w="14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163"/>
        <w:gridCol w:w="6343"/>
        <w:gridCol w:w="6344"/>
      </w:tblGrid>
      <w:tr w:rsidR="00623DD4" w:rsidRPr="00623DD4" w:rsidTr="00D76DF0">
        <w:tc>
          <w:tcPr>
            <w:tcW w:w="2163" w:type="dxa"/>
          </w:tcPr>
          <w:p w:rsidR="00623DD4" w:rsidRPr="00623DD4" w:rsidRDefault="00623DD4" w:rsidP="00623DD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6343" w:type="dxa"/>
          </w:tcPr>
          <w:p w:rsidR="00623DD4" w:rsidRPr="00623DD4" w:rsidRDefault="00623DD4" w:rsidP="00623DD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b/>
                <w:sz w:val="24"/>
                <w:szCs w:val="24"/>
              </w:rPr>
              <w:t>Выпускник научится</w:t>
            </w:r>
          </w:p>
        </w:tc>
        <w:tc>
          <w:tcPr>
            <w:tcW w:w="6344" w:type="dxa"/>
          </w:tcPr>
          <w:p w:rsidR="00623DD4" w:rsidRPr="00623DD4" w:rsidRDefault="00623DD4" w:rsidP="00623DD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b/>
                <w:sz w:val="24"/>
                <w:szCs w:val="24"/>
              </w:rPr>
              <w:t>Выпускник получит возможность научиться</w:t>
            </w:r>
          </w:p>
        </w:tc>
      </w:tr>
      <w:tr w:rsidR="00623DD4" w:rsidRPr="00623DD4" w:rsidTr="00623DD4">
        <w:tc>
          <w:tcPr>
            <w:tcW w:w="2163" w:type="dxa"/>
          </w:tcPr>
          <w:p w:rsidR="00623DD4" w:rsidRPr="00623DD4" w:rsidRDefault="00623DD4" w:rsidP="00623DD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Элементы теории множеств и математической логики</w:t>
            </w:r>
          </w:p>
          <w:p w:rsidR="00623DD4" w:rsidRPr="00623DD4" w:rsidRDefault="00623DD4" w:rsidP="00623DD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343" w:type="dxa"/>
          </w:tcPr>
          <w:p w:rsidR="00623DD4" w:rsidRPr="00623DD4" w:rsidRDefault="00623DD4" w:rsidP="00623DD4">
            <w:pPr>
              <w:pStyle w:val="a6"/>
              <w:numPr>
                <w:ilvl w:val="0"/>
                <w:numId w:val="13"/>
              </w:numPr>
              <w:tabs>
                <w:tab w:val="left" w:pos="742"/>
              </w:tabs>
              <w:spacing w:after="0" w:line="240" w:lineRule="auto"/>
              <w:ind w:left="0" w:firstLine="31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Оперировать на базовом уровне понятиями: множество, элемент множества, подмножество, принадлежность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13"/>
              </w:numPr>
              <w:tabs>
                <w:tab w:val="left" w:pos="742"/>
                <w:tab w:val="left" w:pos="1167"/>
              </w:tabs>
              <w:spacing w:after="0" w:line="240" w:lineRule="auto"/>
              <w:ind w:left="0" w:firstLine="31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задавать множества перечислением их элементов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13"/>
              </w:numPr>
              <w:tabs>
                <w:tab w:val="left" w:pos="742"/>
                <w:tab w:val="left" w:pos="1167"/>
              </w:tabs>
              <w:spacing w:after="0" w:line="240" w:lineRule="auto"/>
              <w:ind w:left="0" w:firstLine="31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находить пересечение, объединение, под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жество в простейших ситуациях.</w:t>
            </w:r>
          </w:p>
          <w:p w:rsidR="00623DD4" w:rsidRPr="00623DD4" w:rsidRDefault="00623DD4" w:rsidP="00623DD4">
            <w:pPr>
              <w:tabs>
                <w:tab w:val="left" w:pos="1134"/>
              </w:tabs>
              <w:spacing w:after="0" w:line="240" w:lineRule="auto"/>
              <w:ind w:firstLine="60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19"/>
              </w:numPr>
              <w:tabs>
                <w:tab w:val="left" w:pos="742"/>
              </w:tabs>
              <w:ind w:left="33" w:firstLine="284"/>
              <w:rPr>
                <w:rFonts w:ascii="Times New Roman" w:hAnsi="Times New Roman"/>
                <w:sz w:val="24"/>
                <w:szCs w:val="24"/>
              </w:rPr>
            </w:pPr>
            <w:r w:rsidRPr="00623DD4">
              <w:rPr>
                <w:rFonts w:ascii="Times New Roman" w:hAnsi="Times New Roman"/>
                <w:sz w:val="24"/>
                <w:szCs w:val="24"/>
              </w:rPr>
              <w:t>использовать графическое представление множеств для описания реальных процессов и явлений, при решении задач других учебных предметов.</w:t>
            </w:r>
          </w:p>
        </w:tc>
        <w:tc>
          <w:tcPr>
            <w:tcW w:w="6344" w:type="dxa"/>
          </w:tcPr>
          <w:p w:rsidR="00623DD4" w:rsidRPr="00623DD4" w:rsidRDefault="00623DD4" w:rsidP="00623DD4">
            <w:pPr>
              <w:pStyle w:val="a6"/>
              <w:numPr>
                <w:ilvl w:val="0"/>
                <w:numId w:val="13"/>
              </w:numPr>
              <w:tabs>
                <w:tab w:val="left" w:pos="601"/>
              </w:tabs>
              <w:spacing w:after="0" w:line="240" w:lineRule="auto"/>
              <w:ind w:left="0"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ерировать понятиями: </w:t>
            </w: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13"/>
              </w:numPr>
              <w:tabs>
                <w:tab w:val="left" w:pos="34"/>
              </w:tabs>
              <w:spacing w:after="0" w:line="240" w:lineRule="auto"/>
              <w:ind w:left="0"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изображать множества и отношение множеств с помощью кругов Эйлера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13"/>
              </w:numPr>
              <w:tabs>
                <w:tab w:val="left" w:pos="601"/>
              </w:tabs>
              <w:spacing w:after="0" w:line="240" w:lineRule="auto"/>
              <w:ind w:left="0"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ределять принадлежность элемента множеству, объединению и пересечению множеств; 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13"/>
              </w:numPr>
              <w:tabs>
                <w:tab w:val="left" w:pos="601"/>
              </w:tabs>
              <w:spacing w:after="0" w:line="240" w:lineRule="auto"/>
              <w:ind w:left="0"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задавать множество с помощью перечисления элементов, словесного описания.</w:t>
            </w:r>
          </w:p>
          <w:p w:rsidR="00623DD4" w:rsidRPr="00623DD4" w:rsidRDefault="00623DD4" w:rsidP="00623DD4">
            <w:pPr>
              <w:tabs>
                <w:tab w:val="left" w:pos="1134"/>
              </w:tabs>
              <w:spacing w:after="0" w:line="240" w:lineRule="auto"/>
              <w:ind w:firstLine="45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В повседневной жизни и при изучении других предметов: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18"/>
              </w:numPr>
              <w:tabs>
                <w:tab w:val="left" w:pos="34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использовать множества, операции с множествами, их графическое представление для описания реальных процессов и явлений.</w:t>
            </w:r>
          </w:p>
        </w:tc>
      </w:tr>
      <w:tr w:rsidR="00623DD4" w:rsidRPr="00623DD4" w:rsidTr="00623DD4">
        <w:tc>
          <w:tcPr>
            <w:tcW w:w="2163" w:type="dxa"/>
          </w:tcPr>
          <w:p w:rsidR="00623DD4" w:rsidRPr="00623DD4" w:rsidRDefault="00623DD4" w:rsidP="00623DD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Числа</w:t>
            </w:r>
          </w:p>
        </w:tc>
        <w:tc>
          <w:tcPr>
            <w:tcW w:w="6343" w:type="dxa"/>
          </w:tcPr>
          <w:p w:rsidR="00623DD4" w:rsidRPr="00623DD4" w:rsidRDefault="00623DD4" w:rsidP="00623DD4">
            <w:pPr>
              <w:pStyle w:val="a6"/>
              <w:numPr>
                <w:ilvl w:val="0"/>
                <w:numId w:val="20"/>
              </w:numPr>
              <w:tabs>
                <w:tab w:val="left" w:pos="33"/>
              </w:tabs>
              <w:spacing w:after="0" w:line="240" w:lineRule="auto"/>
              <w:ind w:left="33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Оперировать на базовом уровне понятиями: рациональное число, арифметический квадратный корень, иррациональное число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20"/>
              </w:numPr>
              <w:tabs>
                <w:tab w:val="left" w:pos="33"/>
              </w:tabs>
              <w:spacing w:after="0" w:line="240" w:lineRule="auto"/>
              <w:ind w:left="33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использовать свойства чисел и законов арифметических операций с числами при выполнении вычислений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20"/>
              </w:numPr>
              <w:tabs>
                <w:tab w:val="left" w:pos="33"/>
              </w:tabs>
              <w:spacing w:after="0" w:line="240" w:lineRule="auto"/>
              <w:ind w:left="0" w:firstLine="317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выполнять округление рациональных чисел в соответствии с правилами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20"/>
              </w:numPr>
              <w:tabs>
                <w:tab w:val="left" w:pos="33"/>
              </w:tabs>
              <w:spacing w:after="0" w:line="240" w:lineRule="auto"/>
              <w:ind w:left="33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 xml:space="preserve">оценивать значение квадратного корня из положительного целого числа; 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20"/>
              </w:numPr>
              <w:tabs>
                <w:tab w:val="left" w:pos="33"/>
              </w:tabs>
              <w:spacing w:after="0" w:line="240" w:lineRule="auto"/>
              <w:ind w:left="742" w:hanging="425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распознавать рациональные и иррациональные числа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20"/>
              </w:numPr>
              <w:tabs>
                <w:tab w:val="left" w:pos="33"/>
              </w:tabs>
              <w:spacing w:after="0" w:line="240" w:lineRule="auto"/>
              <w:ind w:left="742" w:hanging="425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сравнивать числа.</w:t>
            </w:r>
          </w:p>
          <w:p w:rsidR="00623DD4" w:rsidRPr="00623DD4" w:rsidRDefault="00623DD4" w:rsidP="00623DD4">
            <w:pPr>
              <w:tabs>
                <w:tab w:val="left" w:pos="1134"/>
              </w:tabs>
              <w:spacing w:after="0" w:line="240" w:lineRule="auto"/>
              <w:ind w:firstLine="60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21"/>
              </w:numPr>
              <w:tabs>
                <w:tab w:val="left" w:pos="742"/>
              </w:tabs>
              <w:spacing w:after="0" w:line="240" w:lineRule="auto"/>
              <w:ind w:left="33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оценивать результаты вычислений при решении практических задач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21"/>
              </w:numPr>
              <w:tabs>
                <w:tab w:val="left" w:pos="1134"/>
              </w:tabs>
              <w:spacing w:after="0" w:line="240" w:lineRule="auto"/>
              <w:ind w:left="742" w:hanging="425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выполнять сравнение чисел в реальных ситуациях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21"/>
              </w:numPr>
              <w:tabs>
                <w:tab w:val="left" w:pos="742"/>
              </w:tabs>
              <w:spacing w:after="0" w:line="240" w:lineRule="auto"/>
              <w:ind w:left="0" w:firstLine="31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использовать числовые выражения при решении практических задач и задач из других учебных предметов.</w:t>
            </w:r>
          </w:p>
        </w:tc>
        <w:tc>
          <w:tcPr>
            <w:tcW w:w="6344" w:type="dxa"/>
          </w:tcPr>
          <w:p w:rsidR="00623DD4" w:rsidRPr="00623DD4" w:rsidRDefault="00623DD4" w:rsidP="00623DD4">
            <w:pPr>
              <w:pStyle w:val="a6"/>
              <w:numPr>
                <w:ilvl w:val="0"/>
                <w:numId w:val="22"/>
              </w:numPr>
              <w:spacing w:after="0" w:line="240" w:lineRule="auto"/>
              <w:ind w:left="34" w:firstLine="283"/>
              <w:contextualSpacing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22"/>
              </w:numPr>
              <w:tabs>
                <w:tab w:val="left" w:pos="742"/>
              </w:tabs>
              <w:spacing w:after="0" w:line="240" w:lineRule="auto"/>
              <w:ind w:left="34" w:firstLine="283"/>
              <w:contextualSpacing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выполнять вычисления, в том числе с использованием приемов рациональных вычислений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22"/>
              </w:numPr>
              <w:spacing w:after="0" w:line="240" w:lineRule="auto"/>
              <w:ind w:left="34" w:firstLine="283"/>
              <w:contextualSpacing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выполнять округление рациональных чисел с заданной точностью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22"/>
              </w:numPr>
              <w:tabs>
                <w:tab w:val="left" w:pos="1134"/>
              </w:tabs>
              <w:spacing w:after="0" w:line="240" w:lineRule="auto"/>
              <w:ind w:left="742" w:hanging="425"/>
              <w:contextualSpacing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сравнивать рациональные и иррациональные числа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22"/>
              </w:numPr>
              <w:tabs>
                <w:tab w:val="left" w:pos="742"/>
              </w:tabs>
              <w:spacing w:after="0" w:line="240" w:lineRule="auto"/>
              <w:ind w:left="34" w:firstLine="283"/>
              <w:contextualSpacing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представлять рациональное число в виде десятичной дроби.</w:t>
            </w:r>
          </w:p>
          <w:p w:rsidR="00623DD4" w:rsidRPr="00623DD4" w:rsidRDefault="00623DD4" w:rsidP="00623DD4">
            <w:pPr>
              <w:tabs>
                <w:tab w:val="left" w:pos="1134"/>
              </w:tabs>
              <w:spacing w:after="0" w:line="240" w:lineRule="auto"/>
              <w:ind w:firstLine="45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3"/>
              </w:numPr>
              <w:tabs>
                <w:tab w:val="left" w:pos="742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3"/>
              </w:numPr>
              <w:tabs>
                <w:tab w:val="left" w:pos="742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3"/>
              </w:numPr>
              <w:tabs>
                <w:tab w:val="left" w:pos="742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составлять и оценивать числовые выражения при решении практических задач и задач из других учебных предметов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3"/>
              </w:numPr>
              <w:tabs>
                <w:tab w:val="left" w:pos="742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записывать и округлять числовые значения реальных величин с использованием разных систем измерения.</w:t>
            </w:r>
          </w:p>
        </w:tc>
      </w:tr>
      <w:tr w:rsidR="00623DD4" w:rsidRPr="00623DD4" w:rsidTr="00623DD4">
        <w:tc>
          <w:tcPr>
            <w:tcW w:w="2163" w:type="dxa"/>
          </w:tcPr>
          <w:p w:rsidR="00623DD4" w:rsidRPr="00623DD4" w:rsidRDefault="00623DD4" w:rsidP="00623DD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Тождественные преобразования</w:t>
            </w:r>
          </w:p>
          <w:p w:rsidR="00623DD4" w:rsidRPr="00623DD4" w:rsidRDefault="00623DD4" w:rsidP="00623D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</w:p>
        </w:tc>
        <w:tc>
          <w:tcPr>
            <w:tcW w:w="6343" w:type="dxa"/>
          </w:tcPr>
          <w:p w:rsidR="00623DD4" w:rsidRPr="00623DD4" w:rsidRDefault="00623DD4" w:rsidP="00623DD4">
            <w:pPr>
              <w:pStyle w:val="a6"/>
              <w:numPr>
                <w:ilvl w:val="0"/>
                <w:numId w:val="15"/>
              </w:numPr>
              <w:tabs>
                <w:tab w:val="left" w:pos="742"/>
              </w:tabs>
              <w:spacing w:after="0" w:line="240" w:lineRule="auto"/>
              <w:ind w:left="0" w:firstLine="317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Выполнять несложные преобразования для вычисления значений числовых выражений, содержащих </w:t>
            </w:r>
            <w:r w:rsidRPr="00623DD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тепени с натуральным показателем, степени с целым отрицательным показателем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15"/>
              </w:numPr>
              <w:tabs>
                <w:tab w:val="left" w:pos="742"/>
              </w:tabs>
              <w:spacing w:after="0" w:line="240" w:lineRule="auto"/>
              <w:ind w:left="0" w:firstLine="317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выполнять несложные преобразования целых выражений: раскрывать скобки, приводить подобные слагаемые, использовать формулы сокращенного умножения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15"/>
              </w:numPr>
              <w:tabs>
                <w:tab w:val="left" w:pos="742"/>
              </w:tabs>
              <w:spacing w:after="0" w:line="240" w:lineRule="auto"/>
              <w:ind w:left="0" w:firstLine="317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выполнять несложные преобразования дробно-рациональных выражений и выражений с квадратными корнями.</w:t>
            </w:r>
          </w:p>
          <w:p w:rsidR="00623DD4" w:rsidRPr="00623DD4" w:rsidRDefault="00623DD4" w:rsidP="00623DD4">
            <w:pPr>
              <w:tabs>
                <w:tab w:val="left" w:pos="1134"/>
              </w:tabs>
              <w:spacing w:after="0" w:line="240" w:lineRule="auto"/>
              <w:ind w:firstLine="60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14"/>
              </w:numPr>
              <w:tabs>
                <w:tab w:val="left" w:pos="742"/>
              </w:tabs>
              <w:spacing w:after="0" w:line="240" w:lineRule="auto"/>
              <w:ind w:left="0" w:firstLine="31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 xml:space="preserve">понимать смысл записи числа в стандартном виде; 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14"/>
              </w:numPr>
              <w:tabs>
                <w:tab w:val="left" w:pos="742"/>
              </w:tabs>
              <w:spacing w:after="0" w:line="240" w:lineRule="auto"/>
              <w:ind w:left="0" w:firstLine="31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оперировать на базовом уровне понятием «стандартная запись числа».</w:t>
            </w:r>
          </w:p>
        </w:tc>
        <w:tc>
          <w:tcPr>
            <w:tcW w:w="6344" w:type="dxa"/>
          </w:tcPr>
          <w:p w:rsidR="00623DD4" w:rsidRPr="00623DD4" w:rsidRDefault="00623DD4" w:rsidP="00623DD4">
            <w:pPr>
              <w:pStyle w:val="a"/>
              <w:numPr>
                <w:ilvl w:val="0"/>
                <w:numId w:val="24"/>
              </w:numPr>
              <w:tabs>
                <w:tab w:val="left" w:pos="0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 xml:space="preserve">Оперировать понятиями степени с натуральным показателем, степени с целым отрицательным </w:t>
            </w:r>
            <w:r w:rsidRPr="00623DD4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показателем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4"/>
              </w:numPr>
              <w:tabs>
                <w:tab w:val="left" w:pos="742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4"/>
              </w:numPr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4"/>
              </w:numPr>
              <w:tabs>
                <w:tab w:val="left" w:pos="1134"/>
              </w:tabs>
              <w:ind w:left="742" w:hanging="425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выделять квадрат суммы и разности одночленов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4"/>
              </w:numPr>
              <w:tabs>
                <w:tab w:val="left" w:pos="1134"/>
              </w:tabs>
              <w:ind w:left="742" w:hanging="425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раскладывать на множители квадратный   трехчлен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4"/>
              </w:numPr>
              <w:tabs>
                <w:tab w:val="left" w:pos="742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4"/>
              </w:numPr>
              <w:tabs>
                <w:tab w:val="left" w:pos="742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дробно-рациональных выражений: сокращение дробей, приведение рациональных дробей к общему знаменателю, сложение, умножение, деление рациональных дробей, возведение рациональной дроби в натуральную и целую отрицательную степень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4"/>
              </w:numPr>
              <w:tabs>
                <w:tab w:val="left" w:pos="742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выражений, содержащих квадратные корни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4"/>
              </w:numPr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выделять квадрат суммы или разности двучлена в выражениях, содержащих квадратные корни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4"/>
              </w:numPr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выражений, содержащих модуль.</w:t>
            </w:r>
          </w:p>
          <w:p w:rsidR="00623DD4" w:rsidRPr="00623DD4" w:rsidRDefault="00623DD4" w:rsidP="00623DD4">
            <w:pPr>
              <w:tabs>
                <w:tab w:val="left" w:pos="1134"/>
              </w:tabs>
              <w:spacing w:after="0" w:line="240" w:lineRule="auto"/>
              <w:ind w:firstLine="45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17"/>
              </w:numPr>
              <w:tabs>
                <w:tab w:val="left" w:pos="742"/>
              </w:tabs>
              <w:ind w:left="0" w:firstLine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и действия с числами, записанными в стандартном виде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17"/>
              </w:numPr>
              <w:tabs>
                <w:tab w:val="left" w:pos="742"/>
              </w:tabs>
              <w:ind w:left="0" w:firstLine="317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алгебраических выражений при решении задач других учебных предметов.</w:t>
            </w:r>
          </w:p>
        </w:tc>
      </w:tr>
      <w:tr w:rsidR="00623DD4" w:rsidRPr="00623DD4" w:rsidTr="00623DD4">
        <w:tc>
          <w:tcPr>
            <w:tcW w:w="2163" w:type="dxa"/>
          </w:tcPr>
          <w:p w:rsidR="00623DD4" w:rsidRPr="00623DD4" w:rsidRDefault="00623DD4" w:rsidP="00623DD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Уравнения и </w:t>
            </w: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неравенства</w:t>
            </w:r>
          </w:p>
        </w:tc>
        <w:tc>
          <w:tcPr>
            <w:tcW w:w="6343" w:type="dxa"/>
          </w:tcPr>
          <w:p w:rsidR="00623DD4" w:rsidRPr="00623DD4" w:rsidRDefault="00623DD4" w:rsidP="00623DD4">
            <w:pPr>
              <w:pStyle w:val="a"/>
              <w:numPr>
                <w:ilvl w:val="0"/>
                <w:numId w:val="25"/>
              </w:numPr>
              <w:tabs>
                <w:tab w:val="left" w:pos="742"/>
              </w:tabs>
              <w:ind w:left="33" w:firstLine="284"/>
              <w:rPr>
                <w:rFonts w:ascii="Times New Roman" w:hAnsi="Times New Roman"/>
                <w:sz w:val="24"/>
                <w:szCs w:val="24"/>
              </w:rPr>
            </w:pPr>
            <w:r w:rsidRPr="00623DD4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Оперировать на базовом уровне понятиями: </w:t>
            </w:r>
            <w:r w:rsidRPr="00623DD4">
              <w:rPr>
                <w:rFonts w:ascii="Times New Roman" w:hAnsi="Times New Roman"/>
                <w:sz w:val="24"/>
                <w:szCs w:val="24"/>
              </w:rPr>
              <w:lastRenderedPageBreak/>
              <w:t>уравнение, коре</w:t>
            </w:r>
            <w:r w:rsidR="008C0534">
              <w:rPr>
                <w:rFonts w:ascii="Times New Roman" w:hAnsi="Times New Roman"/>
                <w:sz w:val="24"/>
                <w:szCs w:val="24"/>
              </w:rPr>
              <w:t>нь уравнения, решение уравнения</w:t>
            </w:r>
            <w:r w:rsidRPr="00623DD4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5"/>
              </w:numPr>
              <w:tabs>
                <w:tab w:val="left" w:pos="742"/>
              </w:tabs>
              <w:ind w:left="33" w:firstLine="284"/>
              <w:rPr>
                <w:rFonts w:ascii="Times New Roman" w:hAnsi="Times New Roman"/>
                <w:sz w:val="24"/>
                <w:szCs w:val="24"/>
              </w:rPr>
            </w:pPr>
            <w:r w:rsidRPr="00623DD4">
              <w:rPr>
                <w:rFonts w:ascii="Times New Roman" w:hAnsi="Times New Roman"/>
                <w:sz w:val="24"/>
                <w:szCs w:val="24"/>
              </w:rPr>
              <w:t>решать несложные линейные и квадратные уравнения, уравнения, сводящиеся к линейным или квадратным;</w:t>
            </w:r>
          </w:p>
          <w:p w:rsidR="00623DD4" w:rsidRPr="008C0534" w:rsidRDefault="00623DD4" w:rsidP="008C0534">
            <w:pPr>
              <w:pStyle w:val="a"/>
              <w:numPr>
                <w:ilvl w:val="0"/>
                <w:numId w:val="25"/>
              </w:numPr>
              <w:ind w:left="33" w:firstLine="284"/>
              <w:rPr>
                <w:rFonts w:ascii="Times New Roman" w:hAnsi="Times New Roman"/>
                <w:sz w:val="24"/>
                <w:szCs w:val="24"/>
              </w:rPr>
            </w:pPr>
            <w:r w:rsidRPr="00623DD4">
              <w:rPr>
                <w:rFonts w:ascii="Times New Roman" w:hAnsi="Times New Roman"/>
                <w:sz w:val="24"/>
                <w:szCs w:val="24"/>
              </w:rPr>
              <w:t>проверять, является ли дан</w:t>
            </w:r>
            <w:r w:rsidR="008C0534">
              <w:rPr>
                <w:rFonts w:ascii="Times New Roman" w:hAnsi="Times New Roman"/>
                <w:sz w:val="24"/>
                <w:szCs w:val="24"/>
              </w:rPr>
              <w:t>ное число решением уравнения</w:t>
            </w:r>
            <w:r w:rsidRPr="008C053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623DD4" w:rsidRPr="00623DD4" w:rsidRDefault="00623DD4" w:rsidP="00623DD4">
            <w:pPr>
              <w:tabs>
                <w:tab w:val="left" w:pos="1134"/>
              </w:tabs>
              <w:spacing w:after="0" w:line="240" w:lineRule="auto"/>
              <w:ind w:firstLine="60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26"/>
              </w:numPr>
              <w:tabs>
                <w:tab w:val="left" w:pos="742"/>
                <w:tab w:val="left" w:pos="1134"/>
              </w:tabs>
              <w:spacing w:after="0" w:line="240" w:lineRule="auto"/>
              <w:ind w:left="33"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составлять и решать линейные уравнения при решении задач, возникающих в других учебных предметах.</w:t>
            </w:r>
          </w:p>
        </w:tc>
        <w:tc>
          <w:tcPr>
            <w:tcW w:w="6344" w:type="dxa"/>
          </w:tcPr>
          <w:p w:rsidR="00623DD4" w:rsidRPr="00623DD4" w:rsidRDefault="00623DD4" w:rsidP="00623DD4">
            <w:pPr>
              <w:pStyle w:val="a"/>
              <w:numPr>
                <w:ilvl w:val="0"/>
                <w:numId w:val="27"/>
              </w:numPr>
              <w:tabs>
                <w:tab w:val="left" w:pos="742"/>
                <w:tab w:val="left" w:pos="1468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 xml:space="preserve">Оперировать понятиями: уравнение, корень </w:t>
            </w:r>
            <w:r w:rsidRPr="00623DD4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уравнения, равносильные уравнения, область определения уравнения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7"/>
              </w:numPr>
              <w:tabs>
                <w:tab w:val="left" w:pos="34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решать линейные уравнения и уравнения, сводимые к линейным с помощью тождественных преобразований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7"/>
              </w:numPr>
              <w:tabs>
                <w:tab w:val="left" w:pos="742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решать квадратные уравнения и уравнения, сводимые к квадратным с помощью тождественных преобразований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7"/>
              </w:numPr>
              <w:tabs>
                <w:tab w:val="left" w:pos="742"/>
              </w:tabs>
              <w:ind w:hanging="4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решать дробно-линейные уравнения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7"/>
              </w:numPr>
              <w:tabs>
                <w:tab w:val="left" w:pos="742"/>
              </w:tabs>
              <w:ind w:hanging="4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 xml:space="preserve">решать простейшие иррациональные уравнения вида </w:t>
            </w:r>
            <w:r w:rsidRPr="00623DD4">
              <w:rPr>
                <w:rFonts w:ascii="Times New Roman" w:hAnsi="Times New Roman"/>
                <w:i/>
                <w:position w:val="-16"/>
                <w:sz w:val="24"/>
                <w:szCs w:val="24"/>
              </w:rPr>
              <w:object w:dxaOrig="1120" w:dyaOrig="460">
                <v:shape id="_x0000_i1029" type="#_x0000_t75" style="width:57.75pt;height:22.5pt" o:ole="">
                  <v:imagedata r:id="rId6" o:title=""/>
                </v:shape>
                <o:OLEObject Type="Embed" ProgID="Equation.DSMT4" ShapeID="_x0000_i1029" DrawAspect="Content" ObjectID="_1630075424" r:id="rId15"/>
              </w:object>
            </w: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 xml:space="preserve">, </w:t>
            </w:r>
            <w:r w:rsidRPr="00623DD4">
              <w:rPr>
                <w:rFonts w:ascii="Times New Roman" w:hAnsi="Times New Roman"/>
                <w:i/>
                <w:position w:val="-16"/>
                <w:sz w:val="24"/>
                <w:szCs w:val="24"/>
              </w:rPr>
              <w:object w:dxaOrig="1680" w:dyaOrig="460">
                <v:shape id="_x0000_i1030" type="#_x0000_t75" style="width:86.25pt;height:22.5pt" o:ole="">
                  <v:imagedata r:id="rId8" o:title=""/>
                </v:shape>
                <o:OLEObject Type="Embed" ProgID="Equation.DSMT4" ShapeID="_x0000_i1030" DrawAspect="Content" ObjectID="_1630075425" r:id="rId16"/>
              </w:object>
            </w: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7"/>
              </w:numPr>
              <w:tabs>
                <w:tab w:val="left" w:pos="742"/>
              </w:tabs>
              <w:ind w:hanging="4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 xml:space="preserve">решать уравнения вида </w:t>
            </w:r>
            <w:r w:rsidRPr="00623DD4">
              <w:rPr>
                <w:rFonts w:ascii="Times New Roman" w:hAnsi="Times New Roman"/>
                <w:i/>
                <w:position w:val="-6"/>
                <w:sz w:val="24"/>
                <w:szCs w:val="24"/>
              </w:rPr>
              <w:object w:dxaOrig="700" w:dyaOrig="360">
                <v:shape id="_x0000_i1031" type="#_x0000_t75" style="width:36.75pt;height:21.75pt" o:ole="">
                  <v:imagedata r:id="rId17" o:title=""/>
                </v:shape>
                <o:OLEObject Type="Embed" ProgID="Equation.DSMT4" ShapeID="_x0000_i1031" DrawAspect="Content" ObjectID="_1630075426" r:id="rId18"/>
              </w:object>
            </w: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7"/>
              </w:numPr>
              <w:tabs>
                <w:tab w:val="left" w:pos="742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решать уравнения способом разложения на множители и замены переменной;</w:t>
            </w:r>
          </w:p>
          <w:p w:rsidR="00623DD4" w:rsidRPr="008C0534" w:rsidRDefault="00623DD4" w:rsidP="008C0534">
            <w:pPr>
              <w:pStyle w:val="a"/>
              <w:numPr>
                <w:ilvl w:val="0"/>
                <w:numId w:val="27"/>
              </w:numPr>
              <w:tabs>
                <w:tab w:val="left" w:pos="742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решать несложные кв</w:t>
            </w:r>
            <w:r w:rsidR="008C0534">
              <w:rPr>
                <w:rFonts w:ascii="Times New Roman" w:hAnsi="Times New Roman"/>
                <w:i/>
                <w:sz w:val="24"/>
                <w:szCs w:val="24"/>
              </w:rPr>
              <w:t>адратные уравнения с параметром.</w:t>
            </w:r>
          </w:p>
          <w:p w:rsidR="00623DD4" w:rsidRPr="00623DD4" w:rsidRDefault="00623DD4" w:rsidP="00623DD4">
            <w:pPr>
              <w:tabs>
                <w:tab w:val="left" w:pos="1134"/>
              </w:tabs>
              <w:spacing w:after="0" w:line="240" w:lineRule="auto"/>
              <w:ind w:firstLine="45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8"/>
              </w:numPr>
              <w:tabs>
                <w:tab w:val="left" w:pos="742"/>
                <w:tab w:val="left" w:pos="1168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составлять и решать линейные и квадратные уравнения, уравнения, к ним сводящиеся, при решении задач других учебных предметов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8"/>
              </w:numPr>
              <w:tabs>
                <w:tab w:val="left" w:pos="742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выполнять оценку правдоподобия результатов, получаемых при решении линейных и квадратных уравнений при решении задач других учебных предметов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8"/>
              </w:numPr>
              <w:tabs>
                <w:tab w:val="left" w:pos="742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выбирать соответствующие уравнения, для составления математической модели заданной реальной ситуации или прикладной задачи;</w:t>
            </w:r>
          </w:p>
          <w:p w:rsidR="00623DD4" w:rsidRPr="00623DD4" w:rsidRDefault="00623DD4" w:rsidP="008C0534">
            <w:pPr>
              <w:pStyle w:val="a"/>
              <w:numPr>
                <w:ilvl w:val="0"/>
                <w:numId w:val="28"/>
              </w:numPr>
              <w:tabs>
                <w:tab w:val="left" w:pos="742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уметь интерпретировать по</w:t>
            </w:r>
            <w:r w:rsidR="008C0534">
              <w:rPr>
                <w:rFonts w:ascii="Times New Roman" w:hAnsi="Times New Roman"/>
                <w:i/>
                <w:sz w:val="24"/>
                <w:szCs w:val="24"/>
              </w:rPr>
              <w:t xml:space="preserve">лученный при решении уравнения </w:t>
            </w: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результат в контексте заданной реальной ситуации или прикладной задачи.</w:t>
            </w:r>
          </w:p>
        </w:tc>
      </w:tr>
      <w:tr w:rsidR="00623DD4" w:rsidRPr="00623DD4" w:rsidTr="00623DD4">
        <w:tc>
          <w:tcPr>
            <w:tcW w:w="2163" w:type="dxa"/>
          </w:tcPr>
          <w:p w:rsidR="00623DD4" w:rsidRPr="00623DD4" w:rsidRDefault="00623DD4" w:rsidP="00623DD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Функции</w:t>
            </w:r>
          </w:p>
        </w:tc>
        <w:tc>
          <w:tcPr>
            <w:tcW w:w="6343" w:type="dxa"/>
          </w:tcPr>
          <w:p w:rsidR="00623DD4" w:rsidRPr="00623DD4" w:rsidRDefault="00623DD4" w:rsidP="00623DD4">
            <w:pPr>
              <w:pStyle w:val="a"/>
              <w:numPr>
                <w:ilvl w:val="0"/>
                <w:numId w:val="29"/>
              </w:numPr>
              <w:tabs>
                <w:tab w:val="left" w:pos="742"/>
              </w:tabs>
              <w:ind w:left="33" w:firstLine="284"/>
              <w:rPr>
                <w:rFonts w:ascii="Times New Roman" w:hAnsi="Times New Roman"/>
                <w:sz w:val="24"/>
                <w:szCs w:val="24"/>
              </w:rPr>
            </w:pPr>
            <w:r w:rsidRPr="00623DD4">
              <w:rPr>
                <w:rFonts w:ascii="Times New Roman" w:hAnsi="Times New Roman"/>
                <w:sz w:val="24"/>
                <w:szCs w:val="24"/>
              </w:rPr>
              <w:t xml:space="preserve">Находить значение функции по заданному значению аргумента; 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9"/>
              </w:numPr>
              <w:tabs>
                <w:tab w:val="left" w:pos="742"/>
              </w:tabs>
              <w:ind w:left="33" w:firstLine="284"/>
              <w:rPr>
                <w:rFonts w:ascii="Times New Roman" w:hAnsi="Times New Roman"/>
                <w:sz w:val="24"/>
                <w:szCs w:val="24"/>
              </w:rPr>
            </w:pPr>
            <w:r w:rsidRPr="00623DD4">
              <w:rPr>
                <w:rFonts w:ascii="Times New Roman" w:hAnsi="Times New Roman"/>
                <w:sz w:val="24"/>
                <w:szCs w:val="24"/>
              </w:rPr>
              <w:t xml:space="preserve">находить значение аргумента по заданному </w:t>
            </w:r>
            <w:r w:rsidRPr="00623DD4">
              <w:rPr>
                <w:rFonts w:ascii="Times New Roman" w:hAnsi="Times New Roman"/>
                <w:sz w:val="24"/>
                <w:szCs w:val="24"/>
              </w:rPr>
              <w:lastRenderedPageBreak/>
              <w:t>значению функции в несложных ситуациях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9"/>
              </w:numPr>
              <w:ind w:left="33" w:firstLine="284"/>
              <w:rPr>
                <w:rFonts w:ascii="Times New Roman" w:hAnsi="Times New Roman"/>
                <w:sz w:val="24"/>
                <w:szCs w:val="24"/>
              </w:rPr>
            </w:pPr>
            <w:r w:rsidRPr="00623DD4">
              <w:rPr>
                <w:rFonts w:ascii="Times New Roman" w:hAnsi="Times New Roman"/>
                <w:sz w:val="24"/>
                <w:szCs w:val="24"/>
              </w:rPr>
              <w:t>определять положение точки по ее координатам, координаты точки по ее положению на координатной плоскости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9"/>
              </w:numPr>
              <w:tabs>
                <w:tab w:val="left" w:pos="742"/>
              </w:tabs>
              <w:ind w:left="33" w:firstLine="284"/>
              <w:rPr>
                <w:rFonts w:ascii="Times New Roman" w:hAnsi="Times New Roman"/>
                <w:sz w:val="24"/>
                <w:szCs w:val="24"/>
              </w:rPr>
            </w:pPr>
            <w:r w:rsidRPr="00623DD4">
              <w:rPr>
                <w:rFonts w:ascii="Times New Roman" w:hAnsi="Times New Roman"/>
                <w:sz w:val="24"/>
                <w:szCs w:val="24"/>
              </w:rPr>
              <w:t xml:space="preserve">по графику находить значения функции, область </w:t>
            </w:r>
            <w:r w:rsidR="004159ED">
              <w:rPr>
                <w:rFonts w:ascii="Times New Roman" w:hAnsi="Times New Roman"/>
                <w:sz w:val="24"/>
                <w:szCs w:val="24"/>
              </w:rPr>
              <w:t>определения, множество значений</w:t>
            </w:r>
            <w:r w:rsidRPr="00623DD4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623DD4" w:rsidRPr="00623DD4" w:rsidRDefault="004159ED" w:rsidP="00623DD4">
            <w:pPr>
              <w:pStyle w:val="a"/>
              <w:numPr>
                <w:ilvl w:val="0"/>
                <w:numId w:val="29"/>
              </w:numPr>
              <w:tabs>
                <w:tab w:val="left" w:pos="1134"/>
              </w:tabs>
              <w:ind w:left="742" w:hanging="42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роить график линейной функции </w:t>
            </w:r>
            <w:r w:rsidR="00623DD4" w:rsidRPr="00623DD4">
              <w:rPr>
                <w:rFonts w:ascii="Times New Roman" w:hAnsi="Times New Roman"/>
                <w:sz w:val="24"/>
                <w:szCs w:val="24"/>
              </w:rPr>
              <w:t xml:space="preserve">и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функции вида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 w:rsidR="00623DD4" w:rsidRPr="00623DD4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29"/>
              </w:numPr>
              <w:tabs>
                <w:tab w:val="left" w:pos="742"/>
              </w:tabs>
              <w:ind w:left="33" w:firstLine="284"/>
              <w:rPr>
                <w:rFonts w:ascii="Times New Roman" w:hAnsi="Times New Roman"/>
                <w:sz w:val="24"/>
                <w:szCs w:val="24"/>
              </w:rPr>
            </w:pPr>
            <w:r w:rsidRPr="00623DD4">
              <w:rPr>
                <w:rFonts w:ascii="Times New Roman" w:hAnsi="Times New Roman"/>
                <w:sz w:val="24"/>
                <w:szCs w:val="24"/>
              </w:rPr>
              <w:t>проверять, является ли данный график графиком заданной функции (линейной, квадратичной, обратной пропорциональности);</w:t>
            </w:r>
          </w:p>
          <w:p w:rsidR="00623DD4" w:rsidRPr="00B71809" w:rsidRDefault="00623DD4" w:rsidP="00B71809">
            <w:pPr>
              <w:pStyle w:val="a"/>
              <w:numPr>
                <w:ilvl w:val="0"/>
                <w:numId w:val="29"/>
              </w:numPr>
              <w:tabs>
                <w:tab w:val="left" w:pos="742"/>
              </w:tabs>
              <w:ind w:left="33" w:firstLine="284"/>
              <w:rPr>
                <w:rFonts w:ascii="Times New Roman" w:hAnsi="Times New Roman"/>
                <w:sz w:val="24"/>
                <w:szCs w:val="24"/>
              </w:rPr>
            </w:pPr>
            <w:r w:rsidRPr="00623DD4">
              <w:rPr>
                <w:rFonts w:ascii="Times New Roman" w:hAnsi="Times New Roman"/>
                <w:sz w:val="24"/>
                <w:szCs w:val="24"/>
              </w:rPr>
              <w:t>определять приближенные значения координат точки пересечения графиков функций</w:t>
            </w:r>
            <w:r w:rsidRPr="00B71809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623DD4" w:rsidRPr="00623DD4" w:rsidRDefault="00623DD4" w:rsidP="00623DD4">
            <w:pPr>
              <w:tabs>
                <w:tab w:val="left" w:pos="1134"/>
              </w:tabs>
              <w:spacing w:after="0" w:line="240" w:lineRule="auto"/>
              <w:ind w:firstLine="60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30"/>
              </w:numPr>
              <w:tabs>
                <w:tab w:val="left" w:pos="742"/>
              </w:tabs>
              <w:spacing w:after="0" w:line="240" w:lineRule="auto"/>
              <w:ind w:left="33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использовать свойства линейной функции и ее график при решении задач из других учебных предметов.</w:t>
            </w:r>
          </w:p>
        </w:tc>
        <w:tc>
          <w:tcPr>
            <w:tcW w:w="6344" w:type="dxa"/>
          </w:tcPr>
          <w:p w:rsidR="00B71809" w:rsidRDefault="00623DD4" w:rsidP="00623DD4">
            <w:pPr>
              <w:pStyle w:val="a"/>
              <w:numPr>
                <w:ilvl w:val="0"/>
                <w:numId w:val="31"/>
              </w:numPr>
              <w:tabs>
                <w:tab w:val="left" w:pos="742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B71809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</w:t>
            </w:r>
            <w:r w:rsidRPr="00B71809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определения и</w:t>
            </w:r>
            <w:r w:rsidR="00B71809">
              <w:rPr>
                <w:rFonts w:ascii="Times New Roman" w:hAnsi="Times New Roman"/>
                <w:i/>
                <w:sz w:val="24"/>
                <w:szCs w:val="24"/>
              </w:rPr>
              <w:t xml:space="preserve"> множество значений функции;</w:t>
            </w:r>
          </w:p>
          <w:p w:rsidR="00623DD4" w:rsidRPr="00B71809" w:rsidRDefault="00623DD4" w:rsidP="00623DD4">
            <w:pPr>
              <w:pStyle w:val="a"/>
              <w:numPr>
                <w:ilvl w:val="0"/>
                <w:numId w:val="31"/>
              </w:numPr>
              <w:tabs>
                <w:tab w:val="left" w:pos="742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B71809">
              <w:rPr>
                <w:rFonts w:ascii="Times New Roman" w:hAnsi="Times New Roman"/>
                <w:i/>
                <w:sz w:val="24"/>
                <w:szCs w:val="24"/>
              </w:rPr>
              <w:t xml:space="preserve">строить графики линейной, </w:t>
            </w:r>
            <w:r w:rsidR="00B71809">
              <w:rPr>
                <w:rFonts w:ascii="Times New Roman" w:hAnsi="Times New Roman"/>
                <w:i/>
                <w:sz w:val="24"/>
                <w:szCs w:val="24"/>
              </w:rPr>
              <w:t>функции</w:t>
            </w:r>
            <w:r w:rsidRPr="00B71809">
              <w:rPr>
                <w:rFonts w:ascii="Times New Roman" w:hAnsi="Times New Roman"/>
                <w:i/>
                <w:sz w:val="24"/>
                <w:szCs w:val="24"/>
              </w:rPr>
              <w:t>,</w:t>
            </w:r>
            <w:r w:rsidR="00B71809">
              <w:rPr>
                <w:rFonts w:ascii="Times New Roman" w:hAnsi="Times New Roman"/>
                <w:i/>
                <w:sz w:val="24"/>
                <w:szCs w:val="24"/>
              </w:rPr>
              <w:t xml:space="preserve"> функции вида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 w:rsidR="00B71809">
              <w:rPr>
                <w:rFonts w:ascii="Times New Roman" w:hAnsi="Times New Roman"/>
                <w:i/>
                <w:sz w:val="24"/>
                <w:szCs w:val="24"/>
              </w:rPr>
              <w:t xml:space="preserve">, </w:t>
            </w:r>
            <w:r w:rsidRPr="00B71809">
              <w:rPr>
                <w:rFonts w:ascii="Times New Roman" w:hAnsi="Times New Roman"/>
                <w:i/>
                <w:sz w:val="24"/>
                <w:szCs w:val="24"/>
              </w:rPr>
              <w:t>обратной пропорциональности, функции вида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Pr="00B71809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rad>
            </m:oMath>
            <w:r w:rsidR="000D7681" w:rsidRPr="00B71809">
              <w:rPr>
                <w:rFonts w:ascii="Times New Roman" w:hAnsi="Times New Roman"/>
                <w:i/>
                <w:sz w:val="24"/>
                <w:szCs w:val="24"/>
              </w:rPr>
              <w:fldChar w:fldCharType="begin"/>
            </w:r>
            <w:r w:rsidRPr="00B71809">
              <w:rPr>
                <w:rFonts w:ascii="Times New Roman" w:hAnsi="Times New Roman"/>
                <w:i/>
                <w:sz w:val="24"/>
                <w:szCs w:val="24"/>
              </w:rPr>
              <w:instrText xml:space="preserve"> QUOTE  </w:instrText>
            </w:r>
            <w:r w:rsidR="000D7681" w:rsidRPr="00B71809">
              <w:rPr>
                <w:rFonts w:ascii="Times New Roman" w:hAnsi="Times New Roman"/>
                <w:i/>
                <w:sz w:val="24"/>
                <w:szCs w:val="24"/>
              </w:rPr>
              <w:fldChar w:fldCharType="end"/>
            </w:r>
            <w:r w:rsidRPr="00B71809">
              <w:rPr>
                <w:rFonts w:ascii="Times New Roman" w:hAnsi="Times New Roman"/>
                <w:bCs/>
                <w:i/>
                <w:sz w:val="24"/>
                <w:szCs w:val="24"/>
              </w:rPr>
              <w:t>,</w:t>
            </w:r>
            <w:r w:rsidR="00B71809" w:rsidRPr="00B71809">
              <w:rPr>
                <w:rFonts w:ascii="Times New Roman" w:hAnsi="Times New Roman"/>
                <w:bCs/>
                <w:i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y</m:t>
              </m:r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Cs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d>
              <w:fldSimple w:instr=""/>
            </m:oMath>
            <w:r w:rsidRPr="00B71809">
              <w:rPr>
                <w:rFonts w:ascii="Times New Roman" w:eastAsia="Times New Roman" w:hAnsi="Times New Roman"/>
                <w:bCs/>
                <w:i/>
                <w:noProof/>
                <w:position w:val="-10"/>
                <w:sz w:val="24"/>
                <w:szCs w:val="24"/>
              </w:rPr>
              <w:drawing>
                <wp:inline distT="0" distB="0" distL="0" distR="0">
                  <wp:extent cx="478155" cy="245110"/>
                  <wp:effectExtent l="0" t="0" r="0" b="254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8155" cy="24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71809">
              <w:rPr>
                <w:rFonts w:ascii="Times New Roman" w:hAnsi="Times New Roman"/>
                <w:bCs/>
                <w:i/>
                <w:sz w:val="24"/>
                <w:szCs w:val="24"/>
              </w:rPr>
              <w:t>.</w:t>
            </w:r>
          </w:p>
          <w:p w:rsidR="00623DD4" w:rsidRPr="00623DD4" w:rsidRDefault="00623DD4" w:rsidP="00623DD4">
            <w:pPr>
              <w:tabs>
                <w:tab w:val="left" w:pos="1134"/>
              </w:tabs>
              <w:spacing w:after="0" w:line="240" w:lineRule="auto"/>
              <w:ind w:firstLine="45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623DD4" w:rsidRPr="00B71809" w:rsidRDefault="00623DD4" w:rsidP="00B71809">
            <w:pPr>
              <w:pStyle w:val="a"/>
              <w:numPr>
                <w:ilvl w:val="0"/>
                <w:numId w:val="32"/>
              </w:numPr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</w:rPr>
              <w:t>иллюстрировать с помощью графика реальную зависимость ил</w:t>
            </w:r>
            <w:r w:rsidR="00B71809">
              <w:rPr>
                <w:rFonts w:ascii="Times New Roman" w:hAnsi="Times New Roman"/>
                <w:i/>
                <w:sz w:val="24"/>
                <w:szCs w:val="24"/>
              </w:rPr>
              <w:t>и процесс по их характеристикам</w:t>
            </w:r>
            <w:r w:rsidRPr="00B71809">
              <w:rPr>
                <w:rFonts w:ascii="Times New Roman" w:hAnsi="Times New Roman"/>
                <w:i/>
                <w:sz w:val="24"/>
                <w:szCs w:val="24"/>
              </w:rPr>
              <w:t>.</w:t>
            </w:r>
          </w:p>
        </w:tc>
      </w:tr>
      <w:tr w:rsidR="00623DD4" w:rsidRPr="00623DD4" w:rsidTr="00623DD4">
        <w:tc>
          <w:tcPr>
            <w:tcW w:w="2163" w:type="dxa"/>
          </w:tcPr>
          <w:p w:rsidR="00623DD4" w:rsidRPr="00623DD4" w:rsidRDefault="00623DD4" w:rsidP="00623D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lastRenderedPageBreak/>
              <w:t>Текстовые задачи</w:t>
            </w:r>
          </w:p>
        </w:tc>
        <w:tc>
          <w:tcPr>
            <w:tcW w:w="6343" w:type="dxa"/>
          </w:tcPr>
          <w:p w:rsidR="00623DD4" w:rsidRPr="00623DD4" w:rsidRDefault="00831192" w:rsidP="00623DD4">
            <w:pPr>
              <w:pStyle w:val="a6"/>
              <w:numPr>
                <w:ilvl w:val="0"/>
                <w:numId w:val="37"/>
              </w:numPr>
              <w:tabs>
                <w:tab w:val="left" w:pos="742"/>
              </w:tabs>
              <w:spacing w:after="0" w:line="240" w:lineRule="auto"/>
              <w:ind w:left="33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623DD4" w:rsidRPr="00623DD4">
              <w:rPr>
                <w:rFonts w:ascii="Times New Roman" w:hAnsi="Times New Roman" w:cs="Times New Roman"/>
                <w:sz w:val="24"/>
                <w:szCs w:val="24"/>
              </w:rPr>
              <w:t>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37"/>
              </w:numPr>
              <w:tabs>
                <w:tab w:val="left" w:pos="742"/>
              </w:tabs>
              <w:spacing w:after="0" w:line="240" w:lineRule="auto"/>
              <w:ind w:left="33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37"/>
              </w:numPr>
              <w:tabs>
                <w:tab w:val="left" w:pos="742"/>
              </w:tabs>
              <w:spacing w:after="0" w:line="240" w:lineRule="auto"/>
              <w:ind w:left="33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 xml:space="preserve">составлять план решения задачи; 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37"/>
              </w:numPr>
              <w:tabs>
                <w:tab w:val="left" w:pos="742"/>
              </w:tabs>
              <w:spacing w:after="0" w:line="240" w:lineRule="auto"/>
              <w:ind w:left="33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выделять этапы решения задачи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37"/>
              </w:numPr>
              <w:tabs>
                <w:tab w:val="left" w:pos="742"/>
              </w:tabs>
              <w:spacing w:after="0" w:line="240" w:lineRule="auto"/>
              <w:ind w:left="33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37"/>
              </w:numPr>
              <w:tabs>
                <w:tab w:val="left" w:pos="742"/>
              </w:tabs>
              <w:spacing w:after="0" w:line="240" w:lineRule="auto"/>
              <w:ind w:left="33" w:firstLine="284"/>
              <w:contextualSpacing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знать различие скоростей объекта в стоячей воде, против течения и по течению реки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37"/>
              </w:numPr>
              <w:tabs>
                <w:tab w:val="left" w:pos="742"/>
              </w:tabs>
              <w:spacing w:after="0" w:line="240" w:lineRule="auto"/>
              <w:ind w:left="33"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.</w:t>
            </w:r>
          </w:p>
          <w:p w:rsidR="00623DD4" w:rsidRPr="00623DD4" w:rsidRDefault="00623DD4" w:rsidP="00623DD4">
            <w:pPr>
              <w:tabs>
                <w:tab w:val="left" w:pos="1134"/>
              </w:tabs>
              <w:spacing w:after="0" w:line="240" w:lineRule="auto"/>
              <w:ind w:firstLine="60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В повседневной жизни и при изучении других предметов:</w:t>
            </w:r>
          </w:p>
          <w:p w:rsidR="00623DD4" w:rsidRPr="00623DD4" w:rsidRDefault="00623DD4" w:rsidP="00623DD4">
            <w:pPr>
              <w:numPr>
                <w:ilvl w:val="0"/>
                <w:numId w:val="16"/>
              </w:numPr>
              <w:tabs>
                <w:tab w:val="left" w:pos="742"/>
              </w:tabs>
              <w:spacing w:after="0" w:line="240" w:lineRule="auto"/>
              <w:ind w:left="0" w:firstLine="31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выдвигать гипотезы о возможных предельных значениях искомых в задаче величин (делать прикидку).</w:t>
            </w:r>
          </w:p>
        </w:tc>
        <w:tc>
          <w:tcPr>
            <w:tcW w:w="6344" w:type="dxa"/>
          </w:tcPr>
          <w:p w:rsidR="00623DD4" w:rsidRPr="00623DD4" w:rsidRDefault="00623DD4" w:rsidP="00623DD4">
            <w:pPr>
              <w:pStyle w:val="a6"/>
              <w:numPr>
                <w:ilvl w:val="0"/>
                <w:numId w:val="38"/>
              </w:numPr>
              <w:tabs>
                <w:tab w:val="left" w:pos="742"/>
              </w:tabs>
              <w:spacing w:after="0" w:line="240" w:lineRule="auto"/>
              <w:ind w:left="34" w:firstLine="283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Решать простые и сложные задачи разных типов, а также задачи повышенной трудности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38"/>
              </w:numPr>
              <w:tabs>
                <w:tab w:val="left" w:pos="742"/>
              </w:tabs>
              <w:spacing w:after="0" w:line="240" w:lineRule="auto"/>
              <w:ind w:left="34" w:firstLine="283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38"/>
              </w:numPr>
              <w:tabs>
                <w:tab w:val="left" w:pos="742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38"/>
              </w:numPr>
              <w:tabs>
                <w:tab w:val="left" w:pos="742"/>
              </w:tabs>
              <w:spacing w:after="0" w:line="240" w:lineRule="auto"/>
              <w:ind w:left="34" w:firstLine="283"/>
              <w:contextualSpacing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38"/>
              </w:numPr>
              <w:tabs>
                <w:tab w:val="left" w:pos="742"/>
              </w:tabs>
              <w:spacing w:after="0" w:line="240" w:lineRule="auto"/>
              <w:ind w:left="34" w:firstLine="283"/>
              <w:contextualSpacing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выделять этапы решения задачи и содержание каждого этапа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38"/>
              </w:numPr>
              <w:tabs>
                <w:tab w:val="left" w:pos="742"/>
              </w:tabs>
              <w:spacing w:after="0" w:line="240" w:lineRule="auto"/>
              <w:ind w:left="34" w:firstLine="283"/>
              <w:contextualSpacing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38"/>
              </w:numPr>
              <w:tabs>
                <w:tab w:val="left" w:pos="742"/>
              </w:tabs>
              <w:spacing w:after="0" w:line="240" w:lineRule="auto"/>
              <w:ind w:left="34" w:firstLine="283"/>
              <w:contextualSpacing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анализировать затруднения при решении задач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38"/>
              </w:numPr>
              <w:tabs>
                <w:tab w:val="left" w:pos="742"/>
              </w:tabs>
              <w:spacing w:after="0" w:line="240" w:lineRule="auto"/>
              <w:ind w:left="34" w:firstLine="283"/>
              <w:contextualSpacing w:val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38"/>
              </w:numPr>
              <w:tabs>
                <w:tab w:val="left" w:pos="742"/>
              </w:tabs>
              <w:spacing w:after="0" w:line="240" w:lineRule="auto"/>
              <w:ind w:left="34" w:firstLine="283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38"/>
              </w:numPr>
              <w:tabs>
                <w:tab w:val="left" w:pos="742"/>
              </w:tabs>
              <w:spacing w:after="0" w:line="240" w:lineRule="auto"/>
              <w:ind w:left="34" w:firstLine="283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623DD4" w:rsidRPr="00623DD4" w:rsidRDefault="00623DD4" w:rsidP="00623DD4">
            <w:pPr>
              <w:pStyle w:val="a6"/>
              <w:numPr>
                <w:ilvl w:val="0"/>
                <w:numId w:val="38"/>
              </w:numPr>
              <w:tabs>
                <w:tab w:val="left" w:pos="742"/>
              </w:tabs>
              <w:spacing w:after="0" w:line="240" w:lineRule="auto"/>
              <w:ind w:left="34" w:firstLine="283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623DD4" w:rsidRPr="00831192" w:rsidRDefault="00623DD4" w:rsidP="00831192">
            <w:pPr>
              <w:numPr>
                <w:ilvl w:val="0"/>
                <w:numId w:val="38"/>
              </w:numPr>
              <w:tabs>
                <w:tab w:val="left" w:pos="742"/>
              </w:tabs>
              <w:spacing w:after="0" w:line="240" w:lineRule="auto"/>
              <w:ind w:left="34" w:firstLine="283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</w:t>
            </w:r>
            <w:r w:rsidRPr="00831192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623DD4" w:rsidRPr="00623DD4" w:rsidRDefault="00623DD4" w:rsidP="00623DD4">
            <w:pPr>
              <w:tabs>
                <w:tab w:val="left" w:pos="1134"/>
              </w:tabs>
              <w:spacing w:after="0" w:line="240" w:lineRule="auto"/>
              <w:ind w:firstLine="45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39"/>
              </w:numPr>
              <w:tabs>
                <w:tab w:val="left" w:pos="742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623DD4" w:rsidRPr="00623DD4" w:rsidRDefault="00623DD4" w:rsidP="00623DD4">
            <w:pPr>
              <w:pStyle w:val="a"/>
              <w:numPr>
                <w:ilvl w:val="0"/>
                <w:numId w:val="39"/>
              </w:numPr>
              <w:tabs>
                <w:tab w:val="left" w:pos="742"/>
              </w:tabs>
              <w:ind w:left="34" w:firstLine="283"/>
              <w:rPr>
                <w:rFonts w:ascii="Times New Roman" w:hAnsi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 задачи на движение по реке, рассматривая разные системы отсчета.</w:t>
            </w:r>
          </w:p>
        </w:tc>
      </w:tr>
      <w:tr w:rsidR="00623DD4" w:rsidRPr="00623DD4" w:rsidTr="00623DD4">
        <w:tc>
          <w:tcPr>
            <w:tcW w:w="2163" w:type="dxa"/>
          </w:tcPr>
          <w:p w:rsidR="00623DD4" w:rsidRPr="00623DD4" w:rsidRDefault="00623DD4" w:rsidP="00623D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lastRenderedPageBreak/>
              <w:t>История математики</w:t>
            </w:r>
          </w:p>
          <w:p w:rsidR="00623DD4" w:rsidRPr="00623DD4" w:rsidRDefault="00623DD4" w:rsidP="00623DD4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343" w:type="dxa"/>
          </w:tcPr>
          <w:p w:rsidR="00623DD4" w:rsidRPr="00623DD4" w:rsidRDefault="00623DD4" w:rsidP="00623DD4">
            <w:pPr>
              <w:numPr>
                <w:ilvl w:val="0"/>
                <w:numId w:val="12"/>
              </w:numPr>
              <w:tabs>
                <w:tab w:val="left" w:pos="34"/>
                <w:tab w:val="left" w:pos="742"/>
              </w:tabs>
              <w:spacing w:after="0" w:line="240" w:lineRule="auto"/>
              <w:ind w:left="0" w:firstLine="317"/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623DD4" w:rsidRPr="00623DD4" w:rsidRDefault="00623DD4" w:rsidP="00623DD4">
            <w:pPr>
              <w:numPr>
                <w:ilvl w:val="0"/>
                <w:numId w:val="12"/>
              </w:numPr>
              <w:tabs>
                <w:tab w:val="left" w:pos="34"/>
                <w:tab w:val="left" w:pos="742"/>
              </w:tabs>
              <w:spacing w:after="0" w:line="240" w:lineRule="auto"/>
              <w:ind w:left="0" w:firstLine="317"/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знать примеры математических открытий и их авторов, в связи с отечественной и всемирной историей;</w:t>
            </w:r>
          </w:p>
          <w:p w:rsidR="00623DD4" w:rsidRPr="00623DD4" w:rsidRDefault="00623DD4" w:rsidP="00623DD4">
            <w:pPr>
              <w:numPr>
                <w:ilvl w:val="0"/>
                <w:numId w:val="12"/>
              </w:numPr>
              <w:tabs>
                <w:tab w:val="left" w:pos="34"/>
                <w:tab w:val="left" w:pos="742"/>
              </w:tabs>
              <w:spacing w:after="0" w:line="240" w:lineRule="auto"/>
              <w:ind w:left="0" w:firstLine="317"/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</w:rPr>
              <w:t>понимать роль математики в развитии России и мира.</w:t>
            </w:r>
          </w:p>
        </w:tc>
        <w:tc>
          <w:tcPr>
            <w:tcW w:w="6344" w:type="dxa"/>
          </w:tcPr>
          <w:p w:rsidR="00623DD4" w:rsidRPr="00623DD4" w:rsidRDefault="00623DD4" w:rsidP="00623DD4">
            <w:pPr>
              <w:numPr>
                <w:ilvl w:val="0"/>
                <w:numId w:val="12"/>
              </w:numPr>
              <w:tabs>
                <w:tab w:val="left" w:pos="742"/>
              </w:tabs>
              <w:spacing w:after="0" w:line="240" w:lineRule="auto"/>
              <w:ind w:left="0"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Характеризовать вклад выдающихся математиков в развитие математики и иных научных областей;</w:t>
            </w:r>
          </w:p>
          <w:p w:rsidR="00623DD4" w:rsidRPr="00623DD4" w:rsidRDefault="00623DD4" w:rsidP="00623DD4">
            <w:pPr>
              <w:numPr>
                <w:ilvl w:val="0"/>
                <w:numId w:val="12"/>
              </w:numPr>
              <w:tabs>
                <w:tab w:val="left" w:pos="742"/>
              </w:tabs>
              <w:spacing w:after="0" w:line="240" w:lineRule="auto"/>
              <w:ind w:left="0"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понимать роль математики в развитии России и мира.</w:t>
            </w:r>
          </w:p>
        </w:tc>
      </w:tr>
      <w:tr w:rsidR="00623DD4" w:rsidRPr="00623DD4" w:rsidTr="00623DD4">
        <w:tc>
          <w:tcPr>
            <w:tcW w:w="2163" w:type="dxa"/>
          </w:tcPr>
          <w:p w:rsidR="00623DD4" w:rsidRPr="00623DD4" w:rsidRDefault="00623DD4" w:rsidP="00623D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lastRenderedPageBreak/>
              <w:t>Методы математики</w:t>
            </w:r>
          </w:p>
          <w:p w:rsidR="00623DD4" w:rsidRPr="00623DD4" w:rsidRDefault="00623DD4" w:rsidP="00623D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</w:p>
        </w:tc>
        <w:tc>
          <w:tcPr>
            <w:tcW w:w="6343" w:type="dxa"/>
          </w:tcPr>
          <w:p w:rsidR="00623DD4" w:rsidRPr="00623DD4" w:rsidRDefault="00623DD4" w:rsidP="00623DD4">
            <w:pPr>
              <w:numPr>
                <w:ilvl w:val="0"/>
                <w:numId w:val="12"/>
              </w:numPr>
              <w:tabs>
                <w:tab w:val="left" w:pos="34"/>
                <w:tab w:val="left" w:pos="742"/>
              </w:tabs>
              <w:spacing w:after="0" w:line="240" w:lineRule="auto"/>
              <w:ind w:left="0" w:firstLine="317"/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Выбирать подходящий изученный метод для решения изученных типов математических задач;</w:t>
            </w:r>
          </w:p>
          <w:p w:rsidR="00623DD4" w:rsidRPr="00623DD4" w:rsidRDefault="00623DD4" w:rsidP="00623DD4">
            <w:pPr>
              <w:numPr>
                <w:ilvl w:val="0"/>
                <w:numId w:val="12"/>
              </w:numPr>
              <w:tabs>
                <w:tab w:val="left" w:pos="34"/>
                <w:tab w:val="left" w:pos="742"/>
              </w:tabs>
              <w:spacing w:after="0" w:line="240" w:lineRule="auto"/>
              <w:ind w:left="0" w:firstLine="317"/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623DD4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риводить примеры математических закономерностей в окружающей действительности и произведениях искусства.</w:t>
            </w:r>
          </w:p>
        </w:tc>
        <w:tc>
          <w:tcPr>
            <w:tcW w:w="6344" w:type="dxa"/>
          </w:tcPr>
          <w:p w:rsidR="00623DD4" w:rsidRPr="00623DD4" w:rsidRDefault="00623DD4" w:rsidP="00623DD4">
            <w:pPr>
              <w:numPr>
                <w:ilvl w:val="0"/>
                <w:numId w:val="12"/>
              </w:numPr>
              <w:tabs>
                <w:tab w:val="left" w:pos="742"/>
              </w:tabs>
              <w:spacing w:after="0" w:line="240" w:lineRule="auto"/>
              <w:ind w:left="0"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Используя изученные методы, проводить доказательство, выполнять опровержение;</w:t>
            </w:r>
          </w:p>
          <w:p w:rsidR="00623DD4" w:rsidRPr="00852A30" w:rsidRDefault="00623DD4" w:rsidP="00852A30">
            <w:pPr>
              <w:numPr>
                <w:ilvl w:val="0"/>
                <w:numId w:val="12"/>
              </w:numPr>
              <w:tabs>
                <w:tab w:val="left" w:pos="742"/>
              </w:tabs>
              <w:spacing w:after="0" w:line="240" w:lineRule="auto"/>
              <w:ind w:left="0"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выбирать изученные методы и их комбинации для решения математических задач</w:t>
            </w:r>
            <w:r w:rsidR="00852A30">
              <w:rPr>
                <w:rFonts w:ascii="Times New Roman" w:hAnsi="Times New Roman" w:cs="Times New Roman"/>
                <w:i/>
                <w:sz w:val="24"/>
                <w:szCs w:val="24"/>
              </w:rPr>
              <w:t>;</w:t>
            </w:r>
          </w:p>
          <w:p w:rsidR="00623DD4" w:rsidRPr="00623DD4" w:rsidRDefault="00623DD4" w:rsidP="00623DD4">
            <w:pPr>
              <w:numPr>
                <w:ilvl w:val="0"/>
                <w:numId w:val="12"/>
              </w:numPr>
              <w:tabs>
                <w:tab w:val="left" w:pos="742"/>
              </w:tabs>
              <w:spacing w:after="0" w:line="240" w:lineRule="auto"/>
              <w:ind w:left="0" w:firstLine="317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23DD4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 простейшие программные средства и электронно-коммуникационные системы при решении математических задач.</w:t>
            </w:r>
          </w:p>
        </w:tc>
      </w:tr>
    </w:tbl>
    <w:p w:rsidR="009C45D0" w:rsidRDefault="009C45D0" w:rsidP="004B0C46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9C45D0" w:rsidRPr="003250F7" w:rsidRDefault="009C45D0" w:rsidP="009C45D0">
      <w:pPr>
        <w:spacing w:after="0"/>
        <w:ind w:firstLine="567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bookmarkStart w:id="4" w:name="bookmark2"/>
      <w:r w:rsidRPr="003250F7">
        <w:rPr>
          <w:rFonts w:ascii="Times New Roman" w:hAnsi="Times New Roman" w:cs="Times New Roman"/>
          <w:bCs/>
          <w:color w:val="000000"/>
          <w:sz w:val="24"/>
          <w:szCs w:val="24"/>
        </w:rPr>
        <w:t>В учебном плане МОУ «Гимназия №3» на 201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8-2019</w:t>
      </w:r>
      <w:r w:rsidRPr="003250F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учебный год на изучение предмета «</w:t>
      </w:r>
      <w:r w:rsidR="0049332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Математика.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Алгебра</w:t>
      </w:r>
      <w:r w:rsidRPr="003250F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» в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8</w:t>
      </w:r>
      <w:r w:rsidRPr="003250F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классе предусмотрено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4</w:t>
      </w:r>
      <w:r w:rsidRPr="003250F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часа в неделю, всего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136</w:t>
      </w:r>
      <w:r w:rsidRPr="003250F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часов в год.</w:t>
      </w:r>
    </w:p>
    <w:bookmarkEnd w:id="4"/>
    <w:p w:rsidR="009C45D0" w:rsidRPr="003250F7" w:rsidRDefault="009C45D0" w:rsidP="009C45D0">
      <w:pPr>
        <w:pStyle w:val="10"/>
        <w:shd w:val="clear" w:color="auto" w:fill="auto"/>
        <w:spacing w:line="276" w:lineRule="auto"/>
        <w:ind w:firstLine="567"/>
        <w:rPr>
          <w:color w:val="000000"/>
          <w:sz w:val="24"/>
          <w:szCs w:val="24"/>
        </w:rPr>
      </w:pPr>
      <w:r w:rsidRPr="003250F7">
        <w:rPr>
          <w:color w:val="000000"/>
          <w:sz w:val="24"/>
          <w:szCs w:val="24"/>
        </w:rPr>
        <w:t>Рабочей программой предусмотрен</w:t>
      </w:r>
      <w:r>
        <w:rPr>
          <w:color w:val="000000"/>
          <w:sz w:val="24"/>
          <w:szCs w:val="24"/>
        </w:rPr>
        <w:t>о</w:t>
      </w:r>
      <w:r w:rsidRPr="003250F7">
        <w:rPr>
          <w:color w:val="000000"/>
          <w:sz w:val="24"/>
          <w:szCs w:val="24"/>
        </w:rPr>
        <w:t xml:space="preserve"> </w:t>
      </w:r>
      <w:r w:rsidRPr="009C45D0">
        <w:rPr>
          <w:color w:val="000000"/>
          <w:sz w:val="24"/>
          <w:szCs w:val="24"/>
        </w:rPr>
        <w:t>6 тематиче</w:t>
      </w:r>
      <w:r w:rsidRPr="009C45D0">
        <w:rPr>
          <w:color w:val="000000"/>
          <w:sz w:val="24"/>
          <w:szCs w:val="24"/>
        </w:rPr>
        <w:softHyphen/>
        <w:t>ских</w:t>
      </w:r>
      <w:r w:rsidRPr="003250F7">
        <w:rPr>
          <w:color w:val="000000"/>
          <w:sz w:val="24"/>
          <w:szCs w:val="24"/>
        </w:rPr>
        <w:t xml:space="preserve"> контрольны</w:t>
      </w:r>
      <w:r>
        <w:rPr>
          <w:color w:val="000000"/>
          <w:sz w:val="24"/>
          <w:szCs w:val="24"/>
        </w:rPr>
        <w:t>х</w:t>
      </w:r>
      <w:r w:rsidRPr="003250F7">
        <w:rPr>
          <w:color w:val="000000"/>
          <w:sz w:val="24"/>
          <w:szCs w:val="24"/>
        </w:rPr>
        <w:t xml:space="preserve"> работ. Форма промежуточной аттестации обучающихся </w:t>
      </w:r>
      <w:r>
        <w:rPr>
          <w:color w:val="000000"/>
          <w:sz w:val="24"/>
          <w:szCs w:val="24"/>
        </w:rPr>
        <w:t>8</w:t>
      </w:r>
      <w:r w:rsidRPr="003250F7">
        <w:rPr>
          <w:color w:val="000000"/>
          <w:sz w:val="24"/>
          <w:szCs w:val="24"/>
          <w:vertAlign w:val="superscript"/>
        </w:rPr>
        <w:t>В</w:t>
      </w:r>
      <w:r w:rsidRPr="003250F7">
        <w:rPr>
          <w:color w:val="000000"/>
          <w:sz w:val="24"/>
          <w:szCs w:val="24"/>
        </w:rPr>
        <w:t xml:space="preserve"> класс</w:t>
      </w:r>
      <w:r w:rsidR="00A41810">
        <w:rPr>
          <w:color w:val="000000"/>
          <w:sz w:val="24"/>
          <w:szCs w:val="24"/>
        </w:rPr>
        <w:t>а</w:t>
      </w:r>
      <w:r w:rsidRPr="003250F7">
        <w:rPr>
          <w:color w:val="000000"/>
          <w:sz w:val="24"/>
          <w:szCs w:val="24"/>
        </w:rPr>
        <w:t xml:space="preserve"> по предмету «</w:t>
      </w:r>
      <w:r w:rsidR="00493327">
        <w:rPr>
          <w:color w:val="000000"/>
          <w:sz w:val="24"/>
          <w:szCs w:val="24"/>
        </w:rPr>
        <w:t xml:space="preserve">Математика. </w:t>
      </w:r>
      <w:r>
        <w:rPr>
          <w:bCs/>
          <w:color w:val="000000"/>
          <w:sz w:val="24"/>
          <w:szCs w:val="24"/>
        </w:rPr>
        <w:t>Алгебра</w:t>
      </w:r>
      <w:r w:rsidRPr="003250F7">
        <w:rPr>
          <w:color w:val="000000"/>
          <w:sz w:val="24"/>
          <w:szCs w:val="24"/>
        </w:rPr>
        <w:t xml:space="preserve">» – </w:t>
      </w:r>
      <w:r>
        <w:rPr>
          <w:color w:val="000000"/>
          <w:sz w:val="24"/>
          <w:szCs w:val="24"/>
        </w:rPr>
        <w:t>тест.</w:t>
      </w:r>
    </w:p>
    <w:p w:rsidR="009C45D0" w:rsidRDefault="009C45D0" w:rsidP="004B0C46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9C45D0" w:rsidRDefault="009C45D0" w:rsidP="004B0C46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2F75E2" w:rsidRDefault="002F75E2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br w:type="page"/>
      </w:r>
    </w:p>
    <w:p w:rsidR="00285D66" w:rsidRDefault="00285D66" w:rsidP="00B342CF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0E3443">
        <w:rPr>
          <w:rFonts w:ascii="Times New Roman" w:hAnsi="Times New Roman" w:cs="Times New Roman"/>
          <w:color w:val="000000"/>
          <w:sz w:val="24"/>
          <w:szCs w:val="24"/>
        </w:rPr>
        <w:lastRenderedPageBreak/>
        <w:t>Календарно-тематическое планирование</w:t>
      </w:r>
    </w:p>
    <w:p w:rsidR="002F75E2" w:rsidRPr="000E3443" w:rsidRDefault="002F75E2" w:rsidP="00B342CF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</w:p>
    <w:tbl>
      <w:tblPr>
        <w:tblW w:w="14884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09"/>
        <w:gridCol w:w="709"/>
        <w:gridCol w:w="9497"/>
        <w:gridCol w:w="1701"/>
        <w:gridCol w:w="1134"/>
        <w:gridCol w:w="1134"/>
      </w:tblGrid>
      <w:tr w:rsidR="00E60327" w:rsidRPr="000E3443" w:rsidTr="004E5E6E">
        <w:trPr>
          <w:trHeight w:val="652"/>
          <w:tblHeader/>
        </w:trPr>
        <w:tc>
          <w:tcPr>
            <w:tcW w:w="141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60327" w:rsidRPr="000E3443" w:rsidRDefault="00E60327" w:rsidP="00B342CF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</w:p>
          <w:p w:rsidR="00E60327" w:rsidRPr="000E3443" w:rsidRDefault="0061332F" w:rsidP="00B342CF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№ </w:t>
            </w:r>
            <w:proofErr w:type="spellStart"/>
            <w:r w:rsidR="00E60327" w:rsidRPr="000E3443">
              <w:rPr>
                <w:color w:val="000000"/>
              </w:rPr>
              <w:t>п</w:t>
            </w:r>
            <w:proofErr w:type="spellEnd"/>
            <w:r w:rsidR="00E60327" w:rsidRPr="000E3443">
              <w:rPr>
                <w:color w:val="000000"/>
              </w:rPr>
              <w:t>/</w:t>
            </w:r>
            <w:proofErr w:type="spellStart"/>
            <w:r w:rsidR="00E60327" w:rsidRPr="000E3443">
              <w:rPr>
                <w:color w:val="000000"/>
              </w:rPr>
              <w:t>п</w:t>
            </w:r>
            <w:proofErr w:type="spellEnd"/>
          </w:p>
        </w:tc>
        <w:tc>
          <w:tcPr>
            <w:tcW w:w="94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327" w:rsidRPr="000E3443" w:rsidRDefault="00E60327" w:rsidP="00B342CF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bCs/>
                <w:color w:val="000000"/>
              </w:rPr>
              <w:t>Раздел, тема, содержание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327" w:rsidRPr="000E3443" w:rsidRDefault="00E60327" w:rsidP="00B342CF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bCs/>
                <w:color w:val="000000"/>
              </w:rPr>
              <w:t>Форма и вид контроля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327" w:rsidRPr="000E3443" w:rsidRDefault="00E60327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 w:rsidRPr="000E3443">
              <w:rPr>
                <w:bCs/>
                <w:color w:val="000000"/>
              </w:rPr>
              <w:t>Дата</w:t>
            </w:r>
          </w:p>
        </w:tc>
      </w:tr>
      <w:tr w:rsidR="00E60327" w:rsidRPr="000E3443" w:rsidTr="004E5E6E">
        <w:trPr>
          <w:trHeight w:val="411"/>
          <w:tblHeader/>
        </w:trPr>
        <w:tc>
          <w:tcPr>
            <w:tcW w:w="1418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327" w:rsidRPr="000E3443" w:rsidRDefault="00E60327" w:rsidP="00B342C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4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327" w:rsidRPr="000E3443" w:rsidRDefault="00E60327" w:rsidP="00B342C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327" w:rsidRPr="000E3443" w:rsidRDefault="00E60327" w:rsidP="00B342C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327" w:rsidRPr="008B379F" w:rsidRDefault="008B379F" w:rsidP="00B342CF">
            <w:pPr>
              <w:pStyle w:val="a4"/>
              <w:spacing w:before="0" w:beforeAutospacing="0" w:after="0"/>
              <w:jc w:val="center"/>
              <w:rPr>
                <w:b/>
                <w:bCs/>
                <w:color w:val="000000"/>
              </w:rPr>
            </w:pPr>
            <w:r w:rsidRPr="008B379F">
              <w:rPr>
                <w:b/>
                <w:bCs/>
                <w:color w:val="000000"/>
              </w:rPr>
              <w:t>8 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327" w:rsidRPr="008B379F" w:rsidRDefault="008B379F" w:rsidP="00E60327">
            <w:pPr>
              <w:pStyle w:val="a4"/>
              <w:spacing w:before="0" w:beforeAutospacing="0" w:after="0"/>
              <w:ind w:right="-108"/>
              <w:jc w:val="center"/>
              <w:rPr>
                <w:bCs/>
                <w:color w:val="000000"/>
                <w:sz w:val="16"/>
                <w:szCs w:val="16"/>
              </w:rPr>
            </w:pPr>
            <w:r w:rsidRPr="008B379F">
              <w:rPr>
                <w:bCs/>
                <w:color w:val="000000"/>
                <w:sz w:val="16"/>
                <w:szCs w:val="16"/>
              </w:rPr>
              <w:t>Примечания</w:t>
            </w:r>
          </w:p>
        </w:tc>
      </w:tr>
      <w:tr w:rsidR="00E60327" w:rsidRPr="000E3443" w:rsidTr="004E5E6E">
        <w:trPr>
          <w:trHeight w:val="411"/>
        </w:trPr>
        <w:tc>
          <w:tcPr>
            <w:tcW w:w="14884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60327" w:rsidRPr="000E3443" w:rsidRDefault="00E60327" w:rsidP="006157CD">
            <w:pPr>
              <w:pStyle w:val="a4"/>
              <w:spacing w:before="0" w:beforeAutospacing="0" w:after="0"/>
              <w:rPr>
                <w:bCs/>
                <w:color w:val="000000"/>
              </w:rPr>
            </w:pPr>
            <w:r w:rsidRPr="00E60327">
              <w:rPr>
                <w:b/>
                <w:bCs/>
                <w:color w:val="000000"/>
              </w:rPr>
              <w:t>Повторение</w:t>
            </w:r>
            <w:r w:rsidR="00352C83">
              <w:rPr>
                <w:b/>
                <w:bCs/>
                <w:color w:val="000000"/>
              </w:rPr>
              <w:t xml:space="preserve"> материала 7 класса</w:t>
            </w:r>
            <w:r w:rsidRPr="00E60327">
              <w:rPr>
                <w:bCs/>
                <w:color w:val="000000"/>
              </w:rPr>
              <w:t xml:space="preserve"> (</w:t>
            </w:r>
            <w:r w:rsidR="00085A94">
              <w:rPr>
                <w:bCs/>
                <w:color w:val="000000"/>
              </w:rPr>
              <w:t>4</w:t>
            </w:r>
            <w:r w:rsidRPr="00E60327">
              <w:rPr>
                <w:bCs/>
                <w:color w:val="000000"/>
              </w:rPr>
              <w:t xml:space="preserve"> часа)</w:t>
            </w:r>
          </w:p>
        </w:tc>
      </w:tr>
      <w:tr w:rsidR="00E60327" w:rsidRPr="000E3443" w:rsidTr="004E5E6E">
        <w:trPr>
          <w:trHeight w:val="411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E60327" w:rsidRPr="000E3443" w:rsidRDefault="00E60327" w:rsidP="005E07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60327" w:rsidRPr="000E3443" w:rsidRDefault="00E60327" w:rsidP="005E07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0327" w:rsidRPr="0021545F" w:rsidRDefault="00E60327" w:rsidP="004F4D3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1545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вторение.</w:t>
            </w:r>
            <w:r w:rsidR="0021545F" w:rsidRPr="0021545F">
              <w:rPr>
                <w:rFonts w:ascii="Times New Roman" w:hAnsi="Times New Roman" w:cs="Times New Roman"/>
                <w:sz w:val="24"/>
                <w:szCs w:val="24"/>
              </w:rPr>
              <w:t xml:space="preserve"> Алгебраические выражения. Значение выражения. </w:t>
            </w:r>
            <w:r w:rsidR="004F4D32">
              <w:rPr>
                <w:rFonts w:ascii="Times New Roman" w:hAnsi="Times New Roman" w:cs="Times New Roman"/>
                <w:sz w:val="24"/>
                <w:szCs w:val="24"/>
              </w:rPr>
              <w:t>Вычисл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327" w:rsidRPr="000E3443" w:rsidRDefault="00E60327" w:rsidP="00E60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327" w:rsidRPr="000E3443" w:rsidRDefault="00E60327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60327" w:rsidRPr="000E3443" w:rsidRDefault="00E60327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4F4D32" w:rsidRPr="000E3443" w:rsidTr="004E5E6E">
        <w:trPr>
          <w:trHeight w:val="411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4F4D32" w:rsidRPr="000E3443" w:rsidRDefault="004F4D32" w:rsidP="00E35C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F4D32" w:rsidRPr="000E3443" w:rsidRDefault="004F4D32" w:rsidP="00E35C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D32" w:rsidRPr="006B407A" w:rsidRDefault="004F4D32" w:rsidP="00E35C4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B407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Повторение. </w:t>
            </w:r>
            <w:r w:rsidRPr="006B407A">
              <w:rPr>
                <w:rFonts w:ascii="Times New Roman" w:hAnsi="Times New Roman" w:cs="Times New Roman"/>
                <w:sz w:val="24"/>
                <w:szCs w:val="24"/>
              </w:rPr>
              <w:t>Степень с натуральным показателем и её свойства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ычисления. </w:t>
            </w:r>
            <w:r w:rsidRPr="00BA4223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 xml:space="preserve">Уравнения вида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n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=a</m:t>
              </m:r>
            </m:oMath>
            <w:r w:rsidRPr="006B407A">
              <w:rPr>
                <w:rFonts w:ascii="Times New Roman" w:hAnsi="Times New Roman" w:cs="Times New Roman"/>
                <w:sz w:val="24"/>
                <w:szCs w:val="24"/>
              </w:rPr>
              <w:t xml:space="preserve"> Преобразования выражений, содержащих степени с натуральным показателе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D32" w:rsidRPr="000E3443" w:rsidRDefault="004F4D32" w:rsidP="00E60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D32" w:rsidRPr="000E3443" w:rsidRDefault="004F4D32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D32" w:rsidRPr="000E3443" w:rsidRDefault="004F4D32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4F4D32" w:rsidRPr="000E3443" w:rsidTr="004E5E6E">
        <w:trPr>
          <w:trHeight w:val="411"/>
        </w:trPr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  <w:hideMark/>
          </w:tcPr>
          <w:p w:rsidR="004F4D32" w:rsidRPr="000E3443" w:rsidRDefault="004F4D32" w:rsidP="00E35C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4F4D32" w:rsidRPr="000E3443" w:rsidRDefault="004F4D32" w:rsidP="00E35C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D32" w:rsidRPr="000E3443" w:rsidRDefault="004F4D32" w:rsidP="004F4D3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Повторение. Действия с одночленами и многочленами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Формулы сокращенного умножения. Разложение многочлена на множител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D32" w:rsidRPr="000E3443" w:rsidRDefault="004F4D32" w:rsidP="00E60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D32" w:rsidRPr="000E3443" w:rsidRDefault="004F4D32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D32" w:rsidRPr="000E3443" w:rsidRDefault="004F4D32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4F4D32" w:rsidRPr="000E3443" w:rsidTr="004E5E6E">
        <w:trPr>
          <w:trHeight w:val="411"/>
        </w:trPr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D32" w:rsidRPr="000E3443" w:rsidRDefault="004F4D32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D32" w:rsidRDefault="004F4D32" w:rsidP="005E07F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D32" w:rsidRPr="006B407A" w:rsidRDefault="004F4D32" w:rsidP="004F4D3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вторение. Линейные уравнения и уравнения, сводящиеся к линейным. Уравнения, содержащие модул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D32" w:rsidRPr="000E3443" w:rsidRDefault="00354D85" w:rsidP="00E60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D32" w:rsidRPr="000E3443" w:rsidRDefault="004F4D32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D32" w:rsidRPr="000E3443" w:rsidRDefault="004F4D32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4F4D32" w:rsidRPr="000E3443" w:rsidTr="004E5E6E">
        <w:trPr>
          <w:trHeight w:val="411"/>
        </w:trPr>
        <w:tc>
          <w:tcPr>
            <w:tcW w:w="14884" w:type="dxa"/>
            <w:gridSpan w:val="6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F4D32" w:rsidRPr="000E3443" w:rsidRDefault="004F4D32" w:rsidP="0003537D">
            <w:pPr>
              <w:pStyle w:val="a4"/>
              <w:spacing w:before="0" w:beforeAutospacing="0" w:after="0"/>
              <w:rPr>
                <w:bCs/>
                <w:color w:val="000000"/>
              </w:rPr>
            </w:pPr>
            <w:r>
              <w:rPr>
                <w:b/>
                <w:bCs/>
              </w:rPr>
              <w:t xml:space="preserve">Рациональные </w:t>
            </w:r>
            <w:r w:rsidRPr="0058070E">
              <w:rPr>
                <w:b/>
                <w:bCs/>
              </w:rPr>
              <w:t>выражения</w:t>
            </w:r>
            <w:r w:rsidRPr="0058070E">
              <w:t xml:space="preserve"> (</w:t>
            </w:r>
            <w:r w:rsidR="0003537D">
              <w:t>51 час</w:t>
            </w:r>
            <w:r w:rsidRPr="0058070E">
              <w:t>)</w:t>
            </w:r>
          </w:p>
        </w:tc>
      </w:tr>
      <w:tr w:rsidR="004F4D32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D32" w:rsidRPr="000E3443" w:rsidRDefault="004F4D32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D32" w:rsidRPr="000E3443" w:rsidRDefault="004F4D32" w:rsidP="00B342CF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D32" w:rsidRPr="00057A0F" w:rsidRDefault="004F4D32" w:rsidP="00163095">
            <w:pPr>
              <w:pStyle w:val="a4"/>
              <w:spacing w:before="0" w:beforeAutospacing="0" w:after="0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Рациональные дроби. Дробные выражения, рациональные выражения, дробно-линейные выражения, допустимые значения переменных в выражениях, рациональная дроб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D32" w:rsidRPr="000E3443" w:rsidRDefault="004F4D32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D32" w:rsidRPr="000E3443" w:rsidRDefault="004F4D32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D32" w:rsidRPr="000E3443" w:rsidRDefault="004F4D32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4F4D32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D32" w:rsidRPr="000E3443" w:rsidRDefault="004F4D32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D32" w:rsidRPr="000E3443" w:rsidRDefault="004F4D32" w:rsidP="00B342CF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D32" w:rsidRPr="000E3443" w:rsidRDefault="004F4D32" w:rsidP="00163095">
            <w:pPr>
              <w:pStyle w:val="a4"/>
              <w:spacing w:before="0" w:beforeAutospacing="0" w:after="0"/>
              <w:jc w:val="both"/>
            </w:pPr>
            <w:r>
              <w:t>Рациональные выражения. Определение допустимых значений переменных выражения. Подстановка</w:t>
            </w:r>
            <w:r w:rsidRPr="00F32B37">
              <w:t xml:space="preserve"> выражений вместо переменных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D32" w:rsidRPr="000E3443" w:rsidRDefault="004F4D32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D32" w:rsidRPr="000E3443" w:rsidRDefault="004F4D32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D32" w:rsidRPr="000E3443" w:rsidRDefault="004F4D32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4F4D32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D32" w:rsidRPr="000E3443" w:rsidRDefault="004F4D32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D32" w:rsidRPr="000E3443" w:rsidRDefault="004F4D32" w:rsidP="00B342CF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D32" w:rsidRPr="0027722E" w:rsidRDefault="004F4D32" w:rsidP="00163095">
            <w:pPr>
              <w:pStyle w:val="a4"/>
              <w:spacing w:before="0" w:beforeAutospacing="0" w:after="0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Основное свойство рациональной дроби. Сокращение дроб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D32" w:rsidRPr="000E3443" w:rsidRDefault="004F4D32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D32" w:rsidRPr="000E3443" w:rsidRDefault="004F4D32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D32" w:rsidRPr="000E3443" w:rsidRDefault="004F4D32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4F4D32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D32" w:rsidRPr="000E3443" w:rsidRDefault="004F4D32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D32" w:rsidRPr="000E3443" w:rsidRDefault="004F4D32" w:rsidP="00B342CF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4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F4D32" w:rsidRPr="00F95657" w:rsidRDefault="009D2C18" w:rsidP="0016309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95657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Сокращение рациональных дробе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D32" w:rsidRPr="000E3443" w:rsidRDefault="004F4D32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D32" w:rsidRPr="000E3443" w:rsidRDefault="004F4D32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4D32" w:rsidRPr="000E3443" w:rsidRDefault="004F4D32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5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F95657" w:rsidRDefault="009D2C18" w:rsidP="00E52E8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  <w:r w:rsidRPr="00F95657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>Сокращение рациональных дробей. Приведение рациональной дроби к новому знаменателю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6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163095">
            <w:pPr>
              <w:pStyle w:val="a4"/>
              <w:spacing w:before="0" w:beforeAutospacing="0" w:after="0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редставление рациональных дробей в виде дробей с одинаковыми знаменателям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7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163095">
            <w:pPr>
              <w:pStyle w:val="a4"/>
              <w:spacing w:before="0" w:beforeAutospacing="0" w:after="0"/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риведение рациональных дробей к общему знаменателю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8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576802" w:rsidRDefault="009D2C18" w:rsidP="00163095">
            <w:pPr>
              <w:pStyle w:val="a4"/>
              <w:spacing w:before="0" w:beforeAutospacing="0" w:after="0"/>
              <w:jc w:val="both"/>
              <w:rPr>
                <w:bCs/>
              </w:rPr>
            </w:pPr>
            <w:r w:rsidRPr="00576802">
              <w:t>Сложение и вычитание рациональных дробей с одинаковыми знаменателями</w:t>
            </w:r>
            <w:r>
              <w:t xml:space="preserve">. Правила сложения и вычитания рациональных дробей </w:t>
            </w:r>
            <w:r w:rsidRPr="00576802">
              <w:t>с одинаковыми знаменателям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1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9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576802" w:rsidRDefault="009D2C18" w:rsidP="00163095">
            <w:pPr>
              <w:pStyle w:val="a4"/>
              <w:spacing w:before="0" w:beforeAutospacing="0" w:after="0"/>
              <w:jc w:val="both"/>
              <w:rPr>
                <w:bCs/>
                <w:i/>
              </w:rPr>
            </w:pPr>
            <w:r w:rsidRPr="00576802">
              <w:t>Сложение и вычитание рациональных дробей с одинаковыми знаменателям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E52E8B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С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0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576802" w:rsidRDefault="009D2C18" w:rsidP="00163095">
            <w:pPr>
              <w:pStyle w:val="a4"/>
              <w:spacing w:before="0" w:beforeAutospacing="0" w:after="0"/>
              <w:jc w:val="both"/>
            </w:pPr>
            <w:r w:rsidRPr="00576802">
              <w:t>Алгоритм нахождения общего знаменателя для нескольких рациональных дробей, алгоритм приведения рациональных дробей к общему знаменателю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1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576802" w:rsidRDefault="009D2C18" w:rsidP="00163095">
            <w:pPr>
              <w:pStyle w:val="a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76802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2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576802" w:rsidRDefault="009D2C18" w:rsidP="00163095">
            <w:pPr>
              <w:pStyle w:val="a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76802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3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163095" w:rsidRDefault="009D2C18" w:rsidP="00163095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63095">
              <w:rPr>
                <w:rFonts w:ascii="Times New Roman" w:hAnsi="Times New Roman"/>
                <w:sz w:val="24"/>
                <w:szCs w:val="24"/>
              </w:rPr>
              <w:t>Преобразования выражений, содержащих рациональные дроб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E52E8B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4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163095" w:rsidRDefault="009D2C18" w:rsidP="00163095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63095">
              <w:rPr>
                <w:rFonts w:ascii="Times New Roman" w:hAnsi="Times New Roman"/>
                <w:sz w:val="24"/>
                <w:szCs w:val="24"/>
              </w:rPr>
              <w:t>Преобразования выражений, содержащих рациональные дроб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5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163095" w:rsidRDefault="009D2C18" w:rsidP="00163095">
            <w:pPr>
              <w:pStyle w:val="a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63095">
              <w:rPr>
                <w:rFonts w:ascii="Times New Roman" w:hAnsi="Times New Roman"/>
                <w:sz w:val="24"/>
                <w:szCs w:val="24"/>
              </w:rPr>
              <w:t>Решение математических задач с применением сложения и вычитания  рациональных дробе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6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  <w:r>
              <w:rPr>
                <w:rFonts w:ascii="Times New Roman" w:hAnsi="Times New Roman"/>
                <w:sz w:val="24"/>
                <w:szCs w:val="24"/>
              </w:rPr>
              <w:t>. Подготовка к контрольной работ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7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16309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1 по теме </w:t>
            </w:r>
            <w:r w:rsidRPr="00163095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 w:rsidRPr="00163095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  <w:t xml:space="preserve">Основное свойство рациональной дроби. </w:t>
            </w:r>
            <w:r w:rsidRPr="00163095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рациональных дробей»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К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Pr="00163095" w:rsidRDefault="009D2C18" w:rsidP="00163095">
            <w:pPr>
              <w:pStyle w:val="a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63095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Правила умножения и деления рациональных дробе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Pr="007D38CC" w:rsidRDefault="009D2C18" w:rsidP="00C13A32">
            <w:pPr>
              <w:pStyle w:val="a7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163095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E52E8B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С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Pr="00163095" w:rsidRDefault="009D2C18" w:rsidP="00C13A32">
            <w:pPr>
              <w:pStyle w:val="a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63095">
              <w:rPr>
                <w:rFonts w:ascii="Times New Roman" w:hAnsi="Times New Roman"/>
                <w:sz w:val="24"/>
                <w:szCs w:val="24"/>
              </w:rPr>
              <w:t>Возведение рациональной дроби в степень. Правило возведения рациональной дроби в степен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Pr="000E3443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Pr="00163095" w:rsidRDefault="009D2C18" w:rsidP="002C27BD">
            <w:pPr>
              <w:pStyle w:val="a7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йствия с</w:t>
            </w:r>
            <w:r w:rsidRPr="00163095">
              <w:rPr>
                <w:rFonts w:ascii="Times New Roman" w:hAnsi="Times New Roman"/>
                <w:sz w:val="24"/>
                <w:szCs w:val="24"/>
              </w:rPr>
              <w:t xml:space="preserve"> рациональны</w:t>
            </w:r>
            <w:r>
              <w:rPr>
                <w:rFonts w:ascii="Times New Roman" w:hAnsi="Times New Roman"/>
                <w:sz w:val="24"/>
                <w:szCs w:val="24"/>
              </w:rPr>
              <w:t>ми</w:t>
            </w:r>
            <w:r w:rsidRPr="0016309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дробям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E52E8B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С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Pr="00BF4AE9" w:rsidRDefault="009D2C18" w:rsidP="00C13A32">
            <w:pPr>
              <w:pStyle w:val="a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4AE9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2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Pr="00BF4AE9" w:rsidRDefault="009D2C18" w:rsidP="00C13A32">
            <w:pPr>
              <w:pStyle w:val="a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4AE9">
              <w:rPr>
                <w:rFonts w:ascii="Times New Roman" w:hAnsi="Times New Roman"/>
                <w:sz w:val="24"/>
                <w:szCs w:val="24"/>
              </w:rPr>
              <w:t xml:space="preserve">Тождественные преобразования </w:t>
            </w:r>
            <w:r>
              <w:rPr>
                <w:rFonts w:ascii="Times New Roman" w:hAnsi="Times New Roman"/>
                <w:sz w:val="24"/>
                <w:szCs w:val="24"/>
              </w:rPr>
              <w:t>дробно-</w:t>
            </w:r>
            <w:r w:rsidRPr="00BF4AE9">
              <w:rPr>
                <w:rFonts w:ascii="Times New Roman" w:hAnsi="Times New Roman"/>
                <w:sz w:val="24"/>
                <w:szCs w:val="24"/>
              </w:rPr>
              <w:t>рациональных выраж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Pr="00BF4AE9" w:rsidRDefault="009D2C18" w:rsidP="00BF4AE9">
            <w:pPr>
              <w:pStyle w:val="a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4AE9">
              <w:rPr>
                <w:rFonts w:ascii="Times New Roman" w:hAnsi="Times New Roman"/>
                <w:sz w:val="24"/>
                <w:szCs w:val="24"/>
              </w:rPr>
              <w:t>Доказательство тождест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E52E8B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Pr="00BF4AE9" w:rsidRDefault="009D2C18" w:rsidP="00C13A32">
            <w:pPr>
              <w:pStyle w:val="a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4AE9">
              <w:rPr>
                <w:rFonts w:ascii="Times New Roman" w:hAnsi="Times New Roman"/>
                <w:sz w:val="24"/>
                <w:szCs w:val="24"/>
              </w:rPr>
              <w:t>Доказательство тождест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6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Pr="00BF4AE9" w:rsidRDefault="009D2C18" w:rsidP="00C13A32">
            <w:pPr>
              <w:pStyle w:val="a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4AE9">
              <w:rPr>
                <w:rFonts w:ascii="Times New Roman" w:hAnsi="Times New Roman"/>
                <w:sz w:val="24"/>
                <w:szCs w:val="24"/>
              </w:rPr>
              <w:t xml:space="preserve">Преобразования </w:t>
            </w:r>
            <w:r>
              <w:rPr>
                <w:rFonts w:ascii="Times New Roman" w:hAnsi="Times New Roman"/>
                <w:sz w:val="24"/>
                <w:szCs w:val="24"/>
              </w:rPr>
              <w:t>дробно-</w:t>
            </w:r>
            <w:r w:rsidRPr="00BF4AE9">
              <w:rPr>
                <w:rFonts w:ascii="Times New Roman" w:hAnsi="Times New Roman"/>
                <w:sz w:val="24"/>
                <w:szCs w:val="24"/>
              </w:rPr>
              <w:t>рациональных выраж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7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Pr="00BF4AE9" w:rsidRDefault="009D2C18" w:rsidP="00C13A32">
            <w:pPr>
              <w:pStyle w:val="a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F4AE9">
              <w:rPr>
                <w:rFonts w:ascii="Times New Roman" w:hAnsi="Times New Roman"/>
                <w:sz w:val="24"/>
                <w:szCs w:val="24"/>
              </w:rPr>
              <w:t>Преобразования рациональных выражений. Подстановка выражений вместо переменных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8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Default="009D2C18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  <w:r>
              <w:rPr>
                <w:rFonts w:ascii="Times New Roman" w:hAnsi="Times New Roman"/>
                <w:sz w:val="24"/>
                <w:szCs w:val="24"/>
              </w:rPr>
              <w:t>. Подготовка к контрольной работ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9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Pr="000E3443" w:rsidRDefault="009D2C18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2 по теме </w:t>
            </w:r>
            <w:r w:rsidRPr="00163095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 w:rsidRPr="00163095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</w:t>
            </w:r>
            <w:r>
              <w:rPr>
                <w:rFonts w:ascii="Times New Roman" w:hAnsi="Times New Roman"/>
                <w:sz w:val="24"/>
                <w:szCs w:val="24"/>
              </w:rPr>
              <w:t>. Тождественные преобразования рациональных выражений</w:t>
            </w:r>
            <w:r w:rsidRPr="00163095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К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0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Pr="003E0978" w:rsidRDefault="009D2C18" w:rsidP="001F4ED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0978">
              <w:rPr>
                <w:rFonts w:ascii="Times New Roman" w:hAnsi="Times New Roman" w:cs="Times New Roman"/>
                <w:sz w:val="24"/>
                <w:szCs w:val="24"/>
              </w:rPr>
              <w:t xml:space="preserve">Равносильные уравнения. Свойств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вносильных </w:t>
            </w:r>
            <w:r w:rsidRPr="003E0978">
              <w:rPr>
                <w:rFonts w:ascii="Times New Roman" w:hAnsi="Times New Roman" w:cs="Times New Roman"/>
                <w:sz w:val="24"/>
                <w:szCs w:val="24"/>
              </w:rPr>
              <w:t xml:space="preserve">уравнений. </w:t>
            </w:r>
            <w:r w:rsidRPr="003E0978">
              <w:rPr>
                <w:rFonts w:ascii="Times New Roman" w:hAnsi="Times New Roman"/>
                <w:sz w:val="24"/>
                <w:szCs w:val="24"/>
              </w:rPr>
              <w:t>Рациональные уравнения. Решение рациональных уравнени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A1568">
              <w:rPr>
                <w:rFonts w:ascii="Times New Roman" w:hAnsi="Times New Roman"/>
                <w:i/>
                <w:sz w:val="24"/>
                <w:szCs w:val="24"/>
              </w:rPr>
              <w:t>методом равносильных преобразова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1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Pr="000D1A29" w:rsidRDefault="009D2C18" w:rsidP="009A156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1A29">
              <w:rPr>
                <w:rFonts w:ascii="Times New Roman" w:hAnsi="Times New Roman"/>
                <w:sz w:val="24"/>
                <w:szCs w:val="24"/>
              </w:rPr>
              <w:t xml:space="preserve">Область определения уравнения (область допустимых значений переменной). Условие равенства дроби нулю. </w:t>
            </w:r>
            <w:r w:rsidRPr="009A1568">
              <w:rPr>
                <w:rFonts w:ascii="Times New Roman" w:hAnsi="Times New Roman"/>
                <w:i/>
                <w:sz w:val="24"/>
                <w:szCs w:val="24"/>
              </w:rPr>
              <w:t>Решение уравнений методом равносильных преобразований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D1A29">
              <w:rPr>
                <w:rFonts w:ascii="Times New Roman" w:hAnsi="Times New Roman"/>
                <w:sz w:val="24"/>
                <w:szCs w:val="24"/>
              </w:rPr>
              <w:t>Решение прост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ейших дробно-линейных уравнений. </w:t>
            </w:r>
            <w:r w:rsidRPr="000D1A29">
              <w:rPr>
                <w:rFonts w:ascii="Times New Roman" w:hAnsi="Times New Roman"/>
                <w:i/>
                <w:sz w:val="24"/>
                <w:szCs w:val="24"/>
              </w:rPr>
              <w:t>Решение дробно-рациональных уравн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2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Default="009D2C18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1A29">
              <w:rPr>
                <w:rFonts w:ascii="Times New Roman" w:hAnsi="Times New Roman"/>
                <w:i/>
                <w:sz w:val="24"/>
                <w:szCs w:val="24"/>
              </w:rPr>
              <w:t>Решение дробно-рациональных уравн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4655F6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С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3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Pr="00BB16BB" w:rsidRDefault="009D2C18" w:rsidP="00AC3FC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2B37">
              <w:rPr>
                <w:rFonts w:ascii="Times New Roman" w:hAnsi="Times New Roman" w:cs="Times New Roman"/>
                <w:sz w:val="24"/>
                <w:szCs w:val="24"/>
              </w:rPr>
              <w:t xml:space="preserve">Решение текстовых задач </w:t>
            </w:r>
            <w:r>
              <w:rPr>
                <w:rFonts w:ascii="Times New Roman" w:hAnsi="Times New Roman"/>
                <w:sz w:val="24"/>
                <w:szCs w:val="24"/>
              </w:rPr>
              <w:t>алгебраическим</w:t>
            </w:r>
            <w:r w:rsidRPr="00F32B37">
              <w:rPr>
                <w:rFonts w:ascii="Times New Roman" w:hAnsi="Times New Roman" w:cs="Times New Roman"/>
                <w:sz w:val="24"/>
                <w:szCs w:val="24"/>
              </w:rPr>
              <w:t xml:space="preserve"> способо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с помощью </w:t>
            </w:r>
            <w:r w:rsidRPr="000D1A29">
              <w:rPr>
                <w:rFonts w:ascii="Times New Roman" w:hAnsi="Times New Roman"/>
                <w:i/>
                <w:sz w:val="24"/>
                <w:szCs w:val="24"/>
              </w:rPr>
              <w:t>дробно-рациональных уравнений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)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32B37">
              <w:rPr>
                <w:rFonts w:ascii="Times New Roman" w:hAnsi="Times New Roman" w:cs="Times New Roman"/>
                <w:sz w:val="24"/>
                <w:szCs w:val="24"/>
              </w:rPr>
              <w:t>Использование таблиц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схем для </w:t>
            </w:r>
            <w:r w:rsidRPr="00F32B37">
              <w:rPr>
                <w:rFonts w:ascii="Times New Roman" w:hAnsi="Times New Roman" w:cs="Times New Roman"/>
                <w:sz w:val="24"/>
                <w:szCs w:val="24"/>
              </w:rPr>
              <w:t>представления данных при решении зада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4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Pr="00115E59" w:rsidRDefault="009D2C18" w:rsidP="00115E5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15E59">
              <w:rPr>
                <w:rFonts w:ascii="Times New Roman" w:hAnsi="Times New Roman"/>
                <w:sz w:val="24"/>
                <w:szCs w:val="24"/>
              </w:rPr>
              <w:t>Степень с целым показателем. Степень с натуральным показателем. Степень с целым отрицательным показателем. Степень с нулевым показателе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5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Default="009D2C18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15E59">
              <w:rPr>
                <w:rFonts w:ascii="Times New Roman" w:hAnsi="Times New Roman"/>
                <w:sz w:val="24"/>
                <w:szCs w:val="24"/>
              </w:rPr>
              <w:t>Степень с целым показателем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тандартный вид числ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4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6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Default="009D2C18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ндартный вид числа. Действия с числами, записанными в стандартном вид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4655F6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4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7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Default="009D2C18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андартный вид числа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ение практических задач и задач из других учебных предмето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4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8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Default="009D2C18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практических задач и задач из других учебных предметов. Извлечение информации из таблиц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4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9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Pr="009E6590" w:rsidRDefault="009D2C18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E6590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4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40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Default="009D2C18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E6590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</w:t>
            </w:r>
            <w:r>
              <w:rPr>
                <w:rFonts w:ascii="Times New Roman" w:hAnsi="Times New Roman"/>
                <w:sz w:val="24"/>
                <w:szCs w:val="24"/>
              </w:rPr>
              <w:t>. Преобразования выраж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4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41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Default="009D2C18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еобразования выражений, содержащих </w:t>
            </w:r>
            <w:r w:rsidRPr="009E6590">
              <w:rPr>
                <w:rFonts w:ascii="Times New Roman" w:hAnsi="Times New Roman"/>
                <w:sz w:val="24"/>
                <w:szCs w:val="24"/>
              </w:rPr>
              <w:t>степени с целым показателе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4655F6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С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4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42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Default="009D2C18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еобразования дробных выражений, содержащих </w:t>
            </w:r>
            <w:r w:rsidRPr="009E6590">
              <w:rPr>
                <w:rFonts w:ascii="Times New Roman" w:hAnsi="Times New Roman"/>
                <w:sz w:val="24"/>
                <w:szCs w:val="24"/>
              </w:rPr>
              <w:t>степени с целым показателе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4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43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Default="009D2C18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еобразования дробных выражений, содержащих </w:t>
            </w:r>
            <w:r w:rsidRPr="009E6590">
              <w:rPr>
                <w:rFonts w:ascii="Times New Roman" w:hAnsi="Times New Roman"/>
                <w:sz w:val="24"/>
                <w:szCs w:val="24"/>
              </w:rPr>
              <w:t>степени с целым показателе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4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44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Pr="00857ECA" w:rsidRDefault="009D2C18" w:rsidP="009D2C1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Координатная плоскость. Функция. </w:t>
            </w:r>
            <w:r w:rsidRPr="000E344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ы задания функци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: описательный, аналитический, табличный. График функции. Линейная функция, её свойства и график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9D2C1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4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2C18" w:rsidRDefault="009D2C1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45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D2C18" w:rsidRPr="0003537D" w:rsidRDefault="0003537D" w:rsidP="00D2127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3537D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</w:t>
            </w:r>
            <w:r w:rsidR="009D2C18" w:rsidRPr="0003537D"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графика линейной функции. </w:t>
            </w:r>
            <w:r w:rsidR="009D2C18" w:rsidRPr="0003537D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График функции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y=</m:t>
              </m:r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x</m:t>
                  </m:r>
                </m:e>
              </m:d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.</m:t>
              </m:r>
            </m:oMath>
            <w:r w:rsidR="009D2C18" w:rsidRPr="0003537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9D2C18" w:rsidRPr="0003537D">
              <w:rPr>
                <w:rFonts w:ascii="Times New Roman" w:hAnsi="Times New Roman" w:cs="Times New Roman"/>
                <w:sz w:val="24"/>
                <w:szCs w:val="24"/>
              </w:rPr>
              <w:t>Решение уравнений и их систем графическим способом.</w:t>
            </w:r>
            <w:r w:rsidRPr="0003537D">
              <w:rPr>
                <w:rFonts w:ascii="Times New Roman" w:hAnsi="Times New Roman" w:cs="Times New Roman"/>
                <w:sz w:val="24"/>
                <w:szCs w:val="24"/>
              </w:rPr>
              <w:t xml:space="preserve"> Разные задач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2C18" w:rsidRPr="000E3443" w:rsidRDefault="009D2C1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5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46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3537D" w:rsidRDefault="0003537D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7ECA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 Обратная пропорциональность. Задание формулой обратно пропорциональной зависимости величин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5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47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3537D" w:rsidRPr="00857ECA" w:rsidRDefault="0003537D" w:rsidP="00D80848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57ECA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Свойства и </w:t>
            </w:r>
            <w:r w:rsidRPr="00857ECA">
              <w:rPr>
                <w:rFonts w:ascii="Times New Roman" w:eastAsiaTheme="minorEastAsia" w:hAnsi="Times New Roman" w:cs="Times New Roman"/>
                <w:sz w:val="24"/>
                <w:szCs w:val="24"/>
              </w:rPr>
              <w:t>график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функци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57ECA">
              <w:rPr>
                <w:rFonts w:ascii="Times New Roman" w:hAnsi="Times New Roman"/>
                <w:sz w:val="24"/>
                <w:szCs w:val="24"/>
              </w:rPr>
              <w:t>Гипербола. Ветви гиперболы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Нули функции.  </w:t>
            </w:r>
            <w:r w:rsidRPr="00857ECA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Представление об асимптотах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5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48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3537D" w:rsidRPr="00857ECA" w:rsidRDefault="0003537D" w:rsidP="006241E5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строение и чтение графика функци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5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49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3537D" w:rsidRDefault="0003537D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Исследование функци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  <w:r w:rsidRPr="00BC7AD9">
              <w:rPr>
                <w:rFonts w:ascii="Times New Roman" w:hAnsi="Times New Roman" w:cs="Times New Roman"/>
                <w:i/>
                <w:sz w:val="24"/>
                <w:szCs w:val="24"/>
              </w:rPr>
              <w:t>Решение уравн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их систем </w:t>
            </w:r>
            <w:r w:rsidRPr="00C43F99">
              <w:rPr>
                <w:rFonts w:ascii="Times New Roman" w:hAnsi="Times New Roman" w:cs="Times New Roman"/>
                <w:i/>
                <w:sz w:val="24"/>
                <w:szCs w:val="24"/>
              </w:rPr>
              <w:t>графическим методо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454539">
              <w:rPr>
                <w:rFonts w:ascii="Times New Roman" w:hAnsi="Times New Roman" w:cs="Times New Roman"/>
                <w:i/>
                <w:sz w:val="24"/>
                <w:szCs w:val="24"/>
              </w:rPr>
              <w:t>Кусочно</w:t>
            </w:r>
            <w:proofErr w:type="spellEnd"/>
            <w:r w:rsidRPr="0045453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заданные функ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560E5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5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50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3537D" w:rsidRDefault="0003537D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  <w:r>
              <w:rPr>
                <w:rFonts w:ascii="Times New Roman" w:hAnsi="Times New Roman"/>
                <w:sz w:val="24"/>
                <w:szCs w:val="24"/>
              </w:rPr>
              <w:t>. Подготовка к контрольной работ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5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Default="0003537D" w:rsidP="00B342CF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51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3537D" w:rsidRPr="000E3443" w:rsidRDefault="0003537D" w:rsidP="006241E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3 по теме </w:t>
            </w:r>
            <w:r w:rsidRPr="00163095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циональные уравнения. Степень с целым отрицательным показателем. </w:t>
            </w:r>
            <w:r w:rsidRPr="00857ECA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 её </w:t>
            </w:r>
            <w:r w:rsidRPr="00857ECA">
              <w:rPr>
                <w:rFonts w:ascii="Times New Roman" w:eastAsiaTheme="minorEastAsia" w:hAnsi="Times New Roman" w:cs="Times New Roman"/>
                <w:sz w:val="24"/>
                <w:szCs w:val="24"/>
              </w:rPr>
              <w:t>график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К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1488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537D" w:rsidRPr="000E3443" w:rsidRDefault="0003537D" w:rsidP="003F2BB7">
            <w:pPr>
              <w:pStyle w:val="a4"/>
              <w:spacing w:before="0" w:beforeAutospacing="0" w:after="0"/>
              <w:rPr>
                <w:bCs/>
                <w:color w:val="000000"/>
              </w:rPr>
            </w:pPr>
            <w:r>
              <w:rPr>
                <w:b/>
                <w:bCs/>
              </w:rPr>
              <w:t>Квадратные корни. Действительные числа</w:t>
            </w:r>
            <w:r w:rsidRPr="00E60327">
              <w:rPr>
                <w:b/>
                <w:bCs/>
              </w:rPr>
              <w:t xml:space="preserve"> </w:t>
            </w:r>
            <w:r w:rsidRPr="00E60327">
              <w:rPr>
                <w:bCs/>
              </w:rPr>
              <w:t>(</w:t>
            </w:r>
            <w:r>
              <w:rPr>
                <w:bCs/>
              </w:rPr>
              <w:t>3</w:t>
            </w:r>
            <w:r w:rsidRPr="002B7021">
              <w:rPr>
                <w:bCs/>
              </w:rPr>
              <w:t>2</w:t>
            </w:r>
            <w:r w:rsidRPr="00E60327">
              <w:rPr>
                <w:bCs/>
              </w:rPr>
              <w:t xml:space="preserve"> часов)</w:t>
            </w: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5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454539" w:rsidRDefault="0003537D" w:rsidP="00454539">
            <w:pPr>
              <w:pStyle w:val="a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54539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rFonts w:ascii="Times New Roman" w:hAnsi="Times New Roman"/>
                <w:sz w:val="24"/>
                <w:szCs w:val="24"/>
              </w:rPr>
              <w:t>,</w:t>
            </w:r>
            <w:r w:rsidRPr="00454539">
              <w:rPr>
                <w:rFonts w:ascii="Times New Roman" w:hAnsi="Times New Roman"/>
                <w:sz w:val="24"/>
                <w:szCs w:val="24"/>
              </w:rPr>
              <w:t xml:space="preserve"> её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свойства и </w:t>
            </w:r>
            <w:r w:rsidRPr="00454539">
              <w:rPr>
                <w:rFonts w:ascii="Times New Roman" w:hAnsi="Times New Roman"/>
                <w:sz w:val="24"/>
                <w:szCs w:val="24"/>
              </w:rPr>
              <w:t>график. Парабола, ветви параболы, вершина параболы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5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2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454539" w:rsidRDefault="0003537D" w:rsidP="0045453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54539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rFonts w:ascii="Times New Roman" w:hAnsi="Times New Roman"/>
                <w:sz w:val="24"/>
                <w:szCs w:val="24"/>
              </w:rPr>
              <w:t>,</w:t>
            </w:r>
            <w:r w:rsidRPr="00454539">
              <w:rPr>
                <w:rFonts w:ascii="Times New Roman" w:hAnsi="Times New Roman"/>
                <w:sz w:val="24"/>
                <w:szCs w:val="24"/>
              </w:rPr>
              <w:t xml:space="preserve"> её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свойства и </w:t>
            </w:r>
            <w:r w:rsidRPr="00454539">
              <w:rPr>
                <w:rFonts w:ascii="Times New Roman" w:hAnsi="Times New Roman"/>
                <w:sz w:val="24"/>
                <w:szCs w:val="24"/>
              </w:rPr>
              <w:t xml:space="preserve">график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 и их систем графическим методо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5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3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45453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454539">
              <w:rPr>
                <w:rFonts w:ascii="Times New Roman" w:hAnsi="Times New Roman" w:cs="Times New Roman"/>
                <w:i/>
                <w:sz w:val="24"/>
                <w:szCs w:val="24"/>
              </w:rPr>
              <w:t>Кусочно</w:t>
            </w:r>
            <w:proofErr w:type="spellEnd"/>
            <w:r w:rsidRPr="0045453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заданные функции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. Построение графика функции, заданной </w:t>
            </w:r>
            <w:proofErr w:type="spellStart"/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кусочно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560E5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С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5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4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7C4FAE" w:rsidRDefault="0003537D" w:rsidP="007C4FAE">
            <w:pPr>
              <w:pStyle w:val="a7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ешение уравнения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=a</m:t>
              </m:r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7C4FA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. Радикал. Извлечение квадратного корн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6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5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5A37A1" w:rsidRDefault="0003537D" w:rsidP="005A37A1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5A37A1">
              <w:rPr>
                <w:rFonts w:ascii="Times New Roman" w:hAnsi="Times New Roman"/>
                <w:sz w:val="24"/>
                <w:szCs w:val="24"/>
              </w:rPr>
              <w:t>Извлечение квадратного корня. Некоторые свойства арифметического квадратного корня. Вычисл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560E5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6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6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9A1568" w:rsidRDefault="0003537D" w:rsidP="009A1568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32B37">
              <w:rPr>
                <w:rFonts w:ascii="Times New Roman" w:hAnsi="Times New Roman"/>
                <w:i/>
                <w:sz w:val="24"/>
                <w:szCs w:val="24"/>
              </w:rPr>
              <w:t xml:space="preserve">Простейшие иррациональные уравнения вида </w:t>
            </w:r>
            <w:r w:rsidRPr="00F32B37">
              <w:rPr>
                <w:rFonts w:ascii="Times New Roman" w:hAnsi="Times New Roman"/>
                <w:position w:val="-16"/>
                <w:sz w:val="24"/>
                <w:szCs w:val="24"/>
              </w:rPr>
              <w:object w:dxaOrig="1120" w:dyaOrig="460">
                <v:shape id="_x0000_i1032" type="#_x0000_t75" style="width:58.5pt;height:22.5pt" o:ole="">
                  <v:imagedata r:id="rId6" o:title=""/>
                </v:shape>
                <o:OLEObject Type="Embed" ProgID="Equation.DSMT4" ShapeID="_x0000_i1032" DrawAspect="Content" ObjectID="_1630075427" r:id="rId20"/>
              </w:object>
            </w:r>
            <w:r w:rsidRPr="00F32B37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F32B37">
              <w:rPr>
                <w:rFonts w:ascii="Times New Roman" w:hAnsi="Times New Roman"/>
                <w:position w:val="-16"/>
                <w:sz w:val="24"/>
                <w:szCs w:val="24"/>
              </w:rPr>
              <w:object w:dxaOrig="1680" w:dyaOrig="460">
                <v:shape id="_x0000_i1033" type="#_x0000_t75" style="width:86.25pt;height:22.5pt" o:ole="">
                  <v:imagedata r:id="rId8" o:title=""/>
                </v:shape>
                <o:OLEObject Type="Embed" ProgID="Equation.DSMT4" ShapeID="_x0000_i1033" DrawAspect="Content" ObjectID="_1630075428" r:id="rId21"/>
              </w:object>
            </w:r>
            <w:r w:rsidRPr="00F32B37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A1568">
              <w:rPr>
                <w:rFonts w:ascii="Times New Roman" w:hAnsi="Times New Roman"/>
                <w:i/>
                <w:sz w:val="24"/>
                <w:szCs w:val="24"/>
              </w:rPr>
              <w:t>Решение уравнений методом равносильных преобразова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6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7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5A37A1" w:rsidRDefault="0003537D" w:rsidP="00605DB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A1568">
              <w:rPr>
                <w:rFonts w:ascii="Times New Roman" w:hAnsi="Times New Roman"/>
                <w:i/>
                <w:sz w:val="24"/>
                <w:szCs w:val="24"/>
              </w:rPr>
              <w:t>Простейшие иррациональные уравн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6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8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9A1568" w:rsidRDefault="0003537D" w:rsidP="00605DB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И</w:t>
            </w:r>
            <w:r w:rsidRPr="009A1568">
              <w:rPr>
                <w:rFonts w:ascii="Times New Roman" w:hAnsi="Times New Roman"/>
                <w:i/>
                <w:sz w:val="24"/>
                <w:szCs w:val="24"/>
              </w:rPr>
              <w:t>ррациональные уравнен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05DB3">
              <w:rPr>
                <w:rFonts w:ascii="Times New Roman" w:hAnsi="Times New Roman"/>
                <w:i/>
                <w:sz w:val="24"/>
                <w:szCs w:val="24"/>
              </w:rPr>
              <w:t>Иррациональные уравнения</w:t>
            </w:r>
            <w:r w:rsidRPr="00D5536D">
              <w:rPr>
                <w:rFonts w:ascii="Times New Roman" w:hAnsi="Times New Roman"/>
                <w:i/>
                <w:sz w:val="24"/>
                <w:szCs w:val="24"/>
              </w:rPr>
              <w:t xml:space="preserve"> с параметро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D96F43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С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6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9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5329B" w:rsidRDefault="0003537D" w:rsidP="00FF0CFA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532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ножество и его элементы. Множество, элемент множества, одноэлементное, </w:t>
            </w:r>
            <w:r w:rsidRPr="000532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устое, конечное, бесконечное множество</w:t>
            </w:r>
            <w:r w:rsidRPr="000532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</w:t>
            </w:r>
            <w:r w:rsidRPr="000532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Характеристическое свойство множества. </w:t>
            </w:r>
            <w:r w:rsidRPr="0005329B">
              <w:rPr>
                <w:rFonts w:ascii="Times New Roman" w:hAnsi="Times New Roman" w:cs="Times New Roman"/>
                <w:sz w:val="24"/>
                <w:szCs w:val="24"/>
              </w:rPr>
              <w:t xml:space="preserve">Отношение принадлежности, равенства. Элементы множества, способы задания </w:t>
            </w:r>
            <w:r w:rsidRPr="0005329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ножест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6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0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FF0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дачи по теме «</w:t>
            </w:r>
            <w:r w:rsidRPr="000532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жество и его элементы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D96F43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С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6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1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BA50BD" w:rsidRDefault="0003537D" w:rsidP="00BA50B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одмножество. </w:t>
            </w:r>
            <w:r w:rsidRPr="0005329B">
              <w:rPr>
                <w:rFonts w:ascii="Times New Roman" w:hAnsi="Times New Roman" w:cs="Times New Roman"/>
                <w:sz w:val="24"/>
                <w:szCs w:val="24"/>
              </w:rPr>
              <w:t>Отношение включ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Л. Эйлер. Диаграммы Эйлера.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Р</w:t>
            </w:r>
            <w:r w:rsidRPr="00F32B37">
              <w:rPr>
                <w:rFonts w:ascii="Times New Roman" w:hAnsi="Times New Roman" w:cs="Times New Roman"/>
                <w:i/>
                <w:sz w:val="24"/>
                <w:szCs w:val="24"/>
              </w:rPr>
              <w:t>аспознавание подмножеств и элементов подмножеств с использованием кругов Эйлер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роек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6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2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864CED" w:rsidRDefault="0003537D" w:rsidP="00BA50B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перации над множествами. </w:t>
            </w:r>
            <w:r w:rsidRPr="00F32B37">
              <w:rPr>
                <w:rFonts w:ascii="Times New Roman" w:hAnsi="Times New Roman" w:cs="Times New Roman"/>
                <w:sz w:val="24"/>
                <w:szCs w:val="24"/>
              </w:rPr>
              <w:t xml:space="preserve">Пересечение и объединение множеств. </w:t>
            </w:r>
            <w:r w:rsidRPr="00F32B37">
              <w:rPr>
                <w:rFonts w:ascii="Times New Roman" w:hAnsi="Times New Roman" w:cs="Times New Roman"/>
                <w:i/>
                <w:sz w:val="24"/>
                <w:szCs w:val="24"/>
              </w:rPr>
              <w:t>Разность множеств, дополнение множества</w:t>
            </w:r>
            <w:r w:rsidRPr="00F32B37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F32B37">
              <w:rPr>
                <w:rFonts w:ascii="Times New Roman" w:hAnsi="Times New Roman" w:cs="Times New Roman"/>
                <w:i/>
                <w:sz w:val="24"/>
                <w:szCs w:val="24"/>
              </w:rPr>
              <w:t>Интерпретация операций над множествами с помощью кругов Эйлер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6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3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2D5E63" w:rsidRDefault="0003537D" w:rsidP="008F5D7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D5E63">
              <w:rPr>
                <w:rFonts w:ascii="Times New Roman" w:hAnsi="Times New Roman"/>
                <w:sz w:val="24"/>
                <w:szCs w:val="24"/>
              </w:rPr>
              <w:t xml:space="preserve">Числовые множества. Множество натуральных чисел,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множество целых чисел, </w:t>
            </w:r>
            <w:r w:rsidRPr="002D5E63">
              <w:rPr>
                <w:rFonts w:ascii="Times New Roman" w:hAnsi="Times New Roman"/>
                <w:sz w:val="24"/>
                <w:szCs w:val="24"/>
              </w:rPr>
              <w:t>множество рациональных чисел, период дроб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F32B37">
              <w:rPr>
                <w:rFonts w:ascii="Times New Roman" w:hAnsi="Times New Roman" w:cs="Times New Roman"/>
                <w:sz w:val="24"/>
                <w:szCs w:val="24"/>
              </w:rPr>
              <w:t xml:space="preserve">Сравнение рациональных чисел. Действия с рациональными числами. </w:t>
            </w:r>
            <w:r w:rsidRPr="00F32B37">
              <w:rPr>
                <w:rFonts w:ascii="Times New Roman" w:hAnsi="Times New Roman" w:cs="Times New Roman"/>
                <w:i/>
                <w:sz w:val="24"/>
                <w:szCs w:val="24"/>
              </w:rPr>
              <w:t>Представление рационального числа десятичной дробью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B279C7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6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4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C318C6" w:rsidRDefault="0003537D" w:rsidP="00E43DF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318C6">
              <w:rPr>
                <w:rFonts w:ascii="Times New Roman" w:hAnsi="Times New Roman" w:cs="Times New Roman"/>
                <w:sz w:val="24"/>
                <w:szCs w:val="24"/>
              </w:rPr>
              <w:t xml:space="preserve">Понятие иррационального числа. </w:t>
            </w:r>
            <w:r w:rsidRPr="00C318C6">
              <w:rPr>
                <w:rFonts w:ascii="Times New Roman" w:hAnsi="Times New Roman"/>
                <w:sz w:val="24"/>
                <w:szCs w:val="24"/>
              </w:rPr>
              <w:t xml:space="preserve">Бесконечная  непериодическая дробь. </w:t>
            </w:r>
            <w:r w:rsidRPr="00C318C6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Множество действительных чисел</w:t>
            </w:r>
            <w:r w:rsidRPr="00C318C6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r w:rsidRPr="00C318C6">
              <w:rPr>
                <w:rFonts w:ascii="Times New Roman" w:hAnsi="Times New Roman" w:cs="Times New Roman"/>
                <w:sz w:val="24"/>
                <w:szCs w:val="24"/>
              </w:rPr>
              <w:t xml:space="preserve"> Распознавание иррациональных чисел. Иррациональность числа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rad>
            </m:oMath>
            <w:r w:rsidRPr="00C318C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C318C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Сравнение иррациональных чисел. </w:t>
            </w:r>
            <w:r w:rsidRPr="00C318C6">
              <w:rPr>
                <w:rFonts w:ascii="Times New Roman" w:hAnsi="Times New Roman"/>
                <w:i/>
                <w:sz w:val="24"/>
                <w:szCs w:val="24"/>
              </w:rPr>
              <w:t>Этапы развития представления о числ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7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5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B325DA" w:rsidRDefault="0003537D" w:rsidP="00D8084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325DA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 Свойство арифметического квадратного корня из степени (из произведения; из дроби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7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6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325DA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Вычисл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7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7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35221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свойств квадратных корней в вычислениях и преобразованиях выраж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F85866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7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8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свойств квадратных корней в вычислениях и преобразованиях выраж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7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9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32B37">
              <w:rPr>
                <w:rFonts w:ascii="Times New Roman" w:hAnsi="Times New Roman" w:cs="Times New Roman"/>
                <w:sz w:val="24"/>
                <w:szCs w:val="24"/>
              </w:rPr>
              <w:t xml:space="preserve">Преобразовани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исловых </w:t>
            </w:r>
            <w:r w:rsidRPr="00F32B37">
              <w:rPr>
                <w:rFonts w:ascii="Times New Roman" w:hAnsi="Times New Roman" w:cs="Times New Roman"/>
                <w:sz w:val="24"/>
                <w:szCs w:val="24"/>
              </w:rPr>
              <w:t xml:space="preserve">выражений, содержащих квадратные корни: умножение, деление, вынесение множителя из-под знака корня, </w:t>
            </w:r>
            <w:r w:rsidRPr="00F32B37">
              <w:rPr>
                <w:rFonts w:ascii="Times New Roman" w:hAnsi="Times New Roman" w:cs="Times New Roman"/>
                <w:i/>
                <w:sz w:val="24"/>
                <w:szCs w:val="24"/>
              </w:rPr>
              <w:t>внесение множителя под знак корня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. </w:t>
            </w:r>
            <w:r w:rsidRPr="0046441A">
              <w:rPr>
                <w:rFonts w:ascii="Times New Roman" w:hAnsi="Times New Roman" w:cs="Times New Roman"/>
                <w:sz w:val="24"/>
                <w:szCs w:val="24"/>
              </w:rPr>
              <w:t>Вычисл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7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20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7722C8" w:rsidRDefault="0003537D" w:rsidP="00D8084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32B37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квадратные кор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F32B37"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, деление, вынесение множителя из-под знака корня, </w:t>
            </w:r>
            <w:r w:rsidRPr="00F32B37">
              <w:rPr>
                <w:rFonts w:ascii="Times New Roman" w:hAnsi="Times New Roman" w:cs="Times New Roman"/>
                <w:i/>
                <w:sz w:val="24"/>
                <w:szCs w:val="24"/>
              </w:rPr>
              <w:t>внесение множителя под знак корня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ведение подобных слагаемых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7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21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C37F4A" w:rsidRDefault="0003537D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37F4A">
              <w:rPr>
                <w:rFonts w:ascii="Times New Roman" w:hAnsi="Times New Roman" w:cs="Times New Roman"/>
                <w:sz w:val="24"/>
                <w:szCs w:val="24"/>
              </w:rPr>
              <w:t xml:space="preserve">Преобразование выражений, содержащих квадратные корни. </w:t>
            </w:r>
            <w:r w:rsidRPr="00C37F4A">
              <w:rPr>
                <w:rFonts w:ascii="Times New Roman" w:hAnsi="Times New Roman"/>
                <w:sz w:val="24"/>
                <w:szCs w:val="24"/>
              </w:rPr>
              <w:t>Освобождение от иррациональности в знаменателе дроб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7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22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3537D" w:rsidRPr="000E3443" w:rsidRDefault="0003537D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32B37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квадратные кор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Разложение на множители выражений, сокращение дробе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4911E2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7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23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C37F4A" w:rsidRDefault="0003537D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37F4A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квадратные кор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Доказательство тождест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7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24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C37F4A" w:rsidRDefault="0003537D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37F4A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квадратные корн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D814D2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С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8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25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BD49CD" w:rsidRDefault="0003537D" w:rsidP="00D80848">
            <w:pPr>
              <w:pStyle w:val="a7"/>
              <w:rPr>
                <w:rFonts w:ascii="Times New Roman" w:hAnsi="Times New Roman"/>
                <w:sz w:val="24"/>
                <w:szCs w:val="24"/>
              </w:rPr>
            </w:pPr>
            <w:r w:rsidRPr="00BD49CD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rad>
            </m:oMath>
            <w:r w:rsidRPr="00BD49CD">
              <w:rPr>
                <w:rFonts w:ascii="Times New Roman" w:hAnsi="Times New Roman"/>
                <w:sz w:val="24"/>
                <w:szCs w:val="24"/>
              </w:rPr>
              <w:t>, её свойства и график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8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26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99060B" w:rsidRDefault="0003537D" w:rsidP="00D8084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именение свойств функции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rad>
                <m:radPr>
                  <m:degHide m:val="on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rad>
            </m:oMath>
            <w:r>
              <w:rPr>
                <w:rFonts w:ascii="Times New Roman" w:eastAsiaTheme="minorEastAsia" w:hAnsi="Times New Roman"/>
                <w:sz w:val="24"/>
                <w:szCs w:val="24"/>
                <w:lang w:eastAsia="ru-RU"/>
              </w:rPr>
              <w:t xml:space="preserve"> для решения зада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8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27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99060B" w:rsidRDefault="0003537D" w:rsidP="00D8084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0848">
              <w:rPr>
                <w:rFonts w:ascii="Times New Roman" w:hAnsi="Times New Roman" w:cs="Times New Roman"/>
                <w:i/>
                <w:sz w:val="24"/>
                <w:szCs w:val="24"/>
              </w:rPr>
              <w:t>Преобразования выражений, содержащи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вадратные корни, </w:t>
            </w:r>
            <w:r w:rsidRPr="00D80848">
              <w:rPr>
                <w:rFonts w:ascii="Times New Roman" w:hAnsi="Times New Roman" w:cs="Times New Roman"/>
                <w:i/>
                <w:sz w:val="24"/>
                <w:szCs w:val="24"/>
              </w:rPr>
              <w:t>знак моду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В</w:t>
            </w:r>
            <w:r w:rsidRPr="0099060B">
              <w:rPr>
                <w:rFonts w:ascii="Times New Roman" w:hAnsi="Times New Roman" w:cs="Times New Roman"/>
                <w:sz w:val="24"/>
                <w:szCs w:val="24"/>
              </w:rPr>
              <w:t>ычисл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8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28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Default="0003537D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  <w:r>
              <w:rPr>
                <w:rFonts w:ascii="Times New Roman" w:hAnsi="Times New Roman"/>
                <w:sz w:val="24"/>
                <w:szCs w:val="24"/>
              </w:rPr>
              <w:t>. Подготовка к контрольной работ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8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29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D80848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4 по теме </w:t>
            </w:r>
            <w:r w:rsidRPr="00163095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вадратные корни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К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8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0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3537D" w:rsidRPr="00E7232B" w:rsidRDefault="0003537D" w:rsidP="00D8084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7232B">
              <w:rPr>
                <w:rFonts w:ascii="Times New Roman" w:hAnsi="Times New Roman"/>
                <w:i/>
                <w:sz w:val="24"/>
                <w:szCs w:val="24"/>
              </w:rPr>
              <w:t>О</w:t>
            </w:r>
            <w:r w:rsidRPr="00E7232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ткрытие иррациональности. </w:t>
            </w:r>
            <w:r w:rsidRPr="00E7232B">
              <w:rPr>
                <w:rFonts w:ascii="Times New Roman" w:hAnsi="Times New Roman"/>
                <w:i/>
                <w:sz w:val="24"/>
                <w:szCs w:val="24"/>
              </w:rPr>
              <w:t>Б</w:t>
            </w:r>
            <w:r w:rsidRPr="00E7232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есконечность множества простых чисел. Числа и длины отрезков. Рациональные числа. Потребность в иррациональных числах. </w:t>
            </w:r>
            <w:r w:rsidRPr="00E7232B">
              <w:rPr>
                <w:rFonts w:ascii="Times New Roman" w:hAnsi="Times New Roman"/>
                <w:i/>
                <w:sz w:val="24"/>
                <w:szCs w:val="24"/>
              </w:rPr>
              <w:t>Школа Пифагор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роек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8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3F2BB7" w:rsidRDefault="0003537D" w:rsidP="00B342CF">
            <w:pPr>
              <w:pStyle w:val="a4"/>
              <w:spacing w:before="0" w:beforeAutospacing="0" w:after="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31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3537D" w:rsidRPr="00AE18F0" w:rsidRDefault="0003537D" w:rsidP="00AE18F0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E18F0">
              <w:rPr>
                <w:rFonts w:ascii="Times New Roman" w:hAnsi="Times New Roman" w:cs="Times New Roman"/>
                <w:i/>
                <w:sz w:val="24"/>
                <w:szCs w:val="24"/>
              </w:rPr>
              <w:t>Корень третьей степени из числа. П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нятие о корне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AE18F0">
              <w:rPr>
                <w:rFonts w:ascii="Times New Roman" w:hAnsi="Times New Roman" w:cs="Times New Roman"/>
                <w:i/>
                <w:sz w:val="24"/>
                <w:szCs w:val="24"/>
              </w:rPr>
              <w:t>-</w:t>
            </w:r>
            <w:proofErr w:type="spellStart"/>
            <w:r w:rsidRPr="00AE18F0">
              <w:rPr>
                <w:rFonts w:ascii="Times New Roman" w:hAnsi="Times New Roman" w:cs="Times New Roman"/>
                <w:i/>
                <w:sz w:val="24"/>
                <w:szCs w:val="24"/>
              </w:rPr>
              <w:t>й</w:t>
            </w:r>
            <w:proofErr w:type="spellEnd"/>
            <w:r w:rsidRPr="00AE18F0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степени из числа.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График функци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rad>
            </m:oMath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8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3F2BB7" w:rsidRDefault="0003537D" w:rsidP="00B342CF">
            <w:pPr>
              <w:pStyle w:val="a4"/>
              <w:spacing w:before="0" w:beforeAutospacing="0" w:after="0"/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  <w:lang w:val="en-US"/>
              </w:rPr>
              <w:t>32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3537D" w:rsidRPr="002B7021" w:rsidRDefault="0003537D" w:rsidP="00AE18F0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Графики функций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n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, 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n+1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, 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2n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, 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(2n+1)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, n∈N</m:t>
              </m:r>
            </m:oMath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03537D" w:rsidRPr="000E3443" w:rsidTr="004E5E6E">
        <w:trPr>
          <w:trHeight w:val="567"/>
        </w:trPr>
        <w:tc>
          <w:tcPr>
            <w:tcW w:w="1488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537D" w:rsidRPr="000E3443" w:rsidRDefault="0003537D" w:rsidP="004F216D">
            <w:pPr>
              <w:pStyle w:val="a4"/>
              <w:spacing w:before="0" w:beforeAutospacing="0" w:after="0"/>
              <w:rPr>
                <w:bCs/>
                <w:color w:val="000000"/>
              </w:rPr>
            </w:pPr>
            <w:r>
              <w:rPr>
                <w:b/>
                <w:bCs/>
              </w:rPr>
              <w:t>Квадратные уравнения</w:t>
            </w:r>
            <w:r w:rsidRPr="000E3443">
              <w:rPr>
                <w:b/>
                <w:bCs/>
              </w:rPr>
              <w:t xml:space="preserve"> </w:t>
            </w:r>
            <w:r w:rsidRPr="000E3443">
              <w:rPr>
                <w:bCs/>
              </w:rPr>
              <w:t>(</w:t>
            </w:r>
            <w:r>
              <w:rPr>
                <w:bCs/>
              </w:rPr>
              <w:t>3</w:t>
            </w:r>
            <w:r w:rsidR="004F216D">
              <w:rPr>
                <w:bCs/>
              </w:rPr>
              <w:t>4</w:t>
            </w:r>
            <w:r w:rsidRPr="000E3443">
              <w:rPr>
                <w:bCs/>
              </w:rPr>
              <w:t xml:space="preserve"> часов)</w:t>
            </w:r>
          </w:p>
        </w:tc>
      </w:tr>
      <w:tr w:rsidR="0003537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BD6C48" w:rsidP="00E35C44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8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0E3443" w:rsidRDefault="0003537D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3537D" w:rsidRPr="007E1F5F" w:rsidRDefault="0003537D" w:rsidP="000969C3">
            <w:pPr>
              <w:pStyle w:val="a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E1F5F">
              <w:rPr>
                <w:rFonts w:ascii="Times New Roman" w:hAnsi="Times New Roman"/>
                <w:sz w:val="24"/>
                <w:szCs w:val="24"/>
              </w:rPr>
              <w:t xml:space="preserve">Квадратные уравнения.  Приведённые и </w:t>
            </w:r>
            <w:proofErr w:type="spellStart"/>
            <w:r w:rsidRPr="007E1F5F">
              <w:rPr>
                <w:rFonts w:ascii="Times New Roman" w:hAnsi="Times New Roman"/>
                <w:sz w:val="24"/>
                <w:szCs w:val="24"/>
              </w:rPr>
              <w:t>неприведённые</w:t>
            </w:r>
            <w:proofErr w:type="spellEnd"/>
            <w:r w:rsidRPr="007E1F5F">
              <w:rPr>
                <w:rFonts w:ascii="Times New Roman" w:hAnsi="Times New Roman"/>
                <w:sz w:val="24"/>
                <w:szCs w:val="24"/>
              </w:rPr>
              <w:t xml:space="preserve"> квадратные уравнения. Полные и неполные квадратные уравн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537D" w:rsidRPr="000E3443" w:rsidRDefault="0003537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BD6C4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0E3443" w:rsidRDefault="00BD6C4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8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0E3443" w:rsidRDefault="00BD6C48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2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0E3443" w:rsidRDefault="00BD6C48" w:rsidP="000969C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неполных квадратных уравн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BD6C4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BD6C4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BD6C4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BD6C4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0E3443" w:rsidRDefault="00BD6C4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9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0E3443" w:rsidRDefault="00BD6C48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3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0E3443" w:rsidRDefault="00BD6C48" w:rsidP="000969C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ение квадратных уравнений: </w:t>
            </w:r>
            <w:r w:rsidRPr="00421258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азложение на множител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052AB9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BD6C4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BD6C4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BD6C4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0E3443" w:rsidRDefault="00BD6C4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9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0E3443" w:rsidRDefault="00BD6C48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4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0E3443" w:rsidRDefault="00BD6C48" w:rsidP="00B3596C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69C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Уравнения, сводимые к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линейным и </w:t>
            </w:r>
            <w:r w:rsidRPr="000969C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квадратным</w:t>
            </w:r>
            <w:r w:rsidR="00746F41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. </w:t>
            </w:r>
            <w:r w:rsidR="0051455E" w:rsidRPr="006657B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я, содержащие модул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BD6C4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BD6C4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BD6C4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BD6C4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0E3443" w:rsidRDefault="00BD6C4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9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0E3443" w:rsidRDefault="00BD6C48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5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D6C48" w:rsidRPr="000969C3" w:rsidRDefault="00BD6C48" w:rsidP="000969C3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969C3">
              <w:rPr>
                <w:rFonts w:ascii="Times New Roman" w:hAnsi="Times New Roman"/>
                <w:sz w:val="24"/>
                <w:szCs w:val="24"/>
              </w:rPr>
              <w:t xml:space="preserve">Формула корней квадратного уравнения. </w:t>
            </w:r>
            <w:r w:rsidRPr="000969C3">
              <w:rPr>
                <w:rFonts w:ascii="Times New Roman" w:hAnsi="Times New Roman" w:cs="Times New Roman"/>
                <w:sz w:val="24"/>
                <w:szCs w:val="24"/>
              </w:rPr>
              <w:t xml:space="preserve">Дискриминант квадратного уравнения. </w:t>
            </w:r>
            <w:r w:rsidRPr="000969C3">
              <w:rPr>
                <w:rFonts w:ascii="Times New Roman" w:hAnsi="Times New Roman" w:cs="Times New Roman"/>
                <w:i/>
                <w:sz w:val="24"/>
                <w:szCs w:val="24"/>
              </w:rPr>
              <w:t>Количество корней квадратного уравнения в зависимости от его дискриминант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BD6C4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BD6C4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BD6C4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BD6C4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0E3443" w:rsidRDefault="00BD6C4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9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0E3443" w:rsidRDefault="00BD6C48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6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0E3443" w:rsidRDefault="00BD6C48" w:rsidP="00E7781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32B37">
              <w:rPr>
                <w:rFonts w:ascii="Times New Roman" w:hAnsi="Times New Roman" w:cs="Times New Roman"/>
                <w:sz w:val="24"/>
                <w:szCs w:val="24"/>
              </w:rPr>
              <w:t>Решение квадратных уравнений: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32B37">
              <w:rPr>
                <w:rFonts w:ascii="Times New Roman" w:hAnsi="Times New Roman" w:cs="Times New Roman"/>
                <w:sz w:val="24"/>
                <w:szCs w:val="24"/>
              </w:rPr>
              <w:t>использование формулы для нахождения корне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BD6C4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BD6C4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BD6C4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BD6C4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0E3443" w:rsidRDefault="00BD6C4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9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0E3443" w:rsidRDefault="00BD6C48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7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0E3443" w:rsidRDefault="00BD6C48" w:rsidP="00E7781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32B37">
              <w:rPr>
                <w:rFonts w:ascii="Times New Roman" w:hAnsi="Times New Roman" w:cs="Times New Roman"/>
                <w:sz w:val="24"/>
                <w:szCs w:val="24"/>
              </w:rPr>
              <w:t>Решение квадратных уравнений: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32B37">
              <w:rPr>
                <w:rFonts w:ascii="Times New Roman" w:hAnsi="Times New Roman" w:cs="Times New Roman"/>
                <w:sz w:val="24"/>
                <w:szCs w:val="24"/>
              </w:rPr>
              <w:t>использование формулы для нахождения корне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969C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Уравнения, сводимые к 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линейным и </w:t>
            </w:r>
            <w:r w:rsidRPr="000969C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квадратны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4F658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С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BD6C4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BD6C4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BD6C4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0E3443" w:rsidRDefault="00BD6C4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9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0E3443" w:rsidRDefault="00BD6C48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8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0E3443" w:rsidRDefault="00BD6C48" w:rsidP="00F82E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, используя квадратные уравн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BD6C4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BD6C4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BD6C4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BD6C4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0E3443" w:rsidRDefault="00BD6C4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9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0E3443" w:rsidRDefault="00BD6C48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9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6C48" w:rsidRPr="00424AA5" w:rsidRDefault="00BD6C48" w:rsidP="00F82E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24AA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ение задач с помощью квадратных уравнений. </w:t>
            </w:r>
            <w:r w:rsidRPr="00424AA5">
              <w:rPr>
                <w:rFonts w:ascii="Times New Roman" w:hAnsi="Times New Roman" w:cs="Times New Roman"/>
                <w:sz w:val="24"/>
                <w:szCs w:val="24"/>
              </w:rPr>
              <w:t>Использование схем и чертежей для представления данных при решении зада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BD6C4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BD6C4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C48" w:rsidRPr="000E3443" w:rsidRDefault="00BD6C4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F1275E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0E3443" w:rsidRDefault="00F1275E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9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0E3443" w:rsidRDefault="00F1275E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0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0E3443" w:rsidRDefault="00F1275E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657B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я, содержащие модуль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. </w:t>
            </w:r>
            <w:r w:rsidRPr="00F32B37">
              <w:rPr>
                <w:rFonts w:ascii="Times New Roman" w:hAnsi="Times New Roman" w:cs="Times New Roman"/>
                <w:i/>
                <w:sz w:val="24"/>
                <w:szCs w:val="24"/>
              </w:rPr>
              <w:t>Квадратные уравнения с параметро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1E745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F1275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F1275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F1275E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0E3443" w:rsidRDefault="00F1275E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9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0E3443" w:rsidRDefault="00F1275E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1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0E3443" w:rsidRDefault="00F1275E" w:rsidP="00F82E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32B37">
              <w:rPr>
                <w:rFonts w:ascii="Times New Roman" w:hAnsi="Times New Roman" w:cs="Times New Roman"/>
                <w:i/>
                <w:sz w:val="24"/>
                <w:szCs w:val="24"/>
              </w:rPr>
              <w:t>Квадратные уравнения с параметро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F1275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F1275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F1275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F1275E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0E3443" w:rsidRDefault="00F1275E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9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0E3443" w:rsidRDefault="00F1275E" w:rsidP="00352C83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2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0E3443" w:rsidRDefault="00F1275E" w:rsidP="00F82E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32B37">
              <w:rPr>
                <w:rFonts w:ascii="Times New Roman" w:hAnsi="Times New Roman" w:cs="Times New Roman"/>
                <w:i/>
                <w:sz w:val="24"/>
                <w:szCs w:val="24"/>
              </w:rPr>
              <w:t>Теорема Виета. Теорема, обратная теореме Виет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. Ф. Виет. Рождение буквенной символик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F1275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роек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F1275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F1275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F1275E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0E3443" w:rsidRDefault="00F1275E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0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0E3443" w:rsidRDefault="00F1275E" w:rsidP="00352C83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3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0E3443" w:rsidRDefault="00F1275E" w:rsidP="00F82E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ние теоремы Виета и теоремы, обратной теореме Виета, при решении зада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F1275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F1275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F1275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F1275E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0E3443" w:rsidRDefault="00F1275E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0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0E3443" w:rsidRDefault="00F1275E" w:rsidP="00352C83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4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0E3443" w:rsidRDefault="00F1275E" w:rsidP="00F82E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ешение квадратных уравнений: </w:t>
            </w:r>
            <w:r w:rsidRPr="006A7C5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подбор корней с использованием теоремы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, обратной теореме</w:t>
            </w:r>
            <w:r w:rsidRPr="006A7C5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Виет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1E745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С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F1275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F1275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F1275E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0E3443" w:rsidRDefault="00F1275E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0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0E3443" w:rsidRDefault="00F1275E" w:rsidP="00352C83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5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FC3A20" w:rsidRDefault="00F1275E" w:rsidP="00F82E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пользование теоремы Виета и теоремы, обратной теореме Виета, при решении зада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F1275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F1275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F1275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F1275E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0E3443" w:rsidRDefault="00F1275E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10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0E3443" w:rsidRDefault="00F1275E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6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Default="00F1275E" w:rsidP="00F82E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  <w:r>
              <w:rPr>
                <w:rFonts w:ascii="Times New Roman" w:hAnsi="Times New Roman"/>
                <w:sz w:val="24"/>
                <w:szCs w:val="24"/>
              </w:rPr>
              <w:t>. Подготовка к контрольной работ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F1275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F1275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F1275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F1275E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0E3443" w:rsidRDefault="00F1275E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0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0E3443" w:rsidRDefault="00F1275E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7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275E" w:rsidRPr="000E3443" w:rsidRDefault="00F1275E" w:rsidP="00F82E5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5 по теме </w:t>
            </w:r>
            <w:r w:rsidRPr="00163095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вадратные уравнения. Теорема Виета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F1275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К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F1275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275E" w:rsidRPr="000E3443" w:rsidRDefault="00F1275E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390F8A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0F8A" w:rsidRPr="000E3443" w:rsidRDefault="00390F8A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0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0F8A" w:rsidRPr="000E3443" w:rsidRDefault="00390F8A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8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90F8A" w:rsidRPr="00864C2D" w:rsidRDefault="00390F8A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4C2D">
              <w:rPr>
                <w:rFonts w:ascii="Times New Roman" w:hAnsi="Times New Roman"/>
                <w:sz w:val="24"/>
                <w:szCs w:val="24"/>
              </w:rPr>
              <w:t xml:space="preserve">Квадратный трёхчлен. Корень квадратного трехчлена, дискриминант квадратного трехчлена,  </w:t>
            </w:r>
            <w:r w:rsidRPr="009A1568">
              <w:rPr>
                <w:rFonts w:ascii="Times New Roman" w:hAnsi="Times New Roman"/>
                <w:i/>
                <w:sz w:val="24"/>
                <w:szCs w:val="24"/>
              </w:rPr>
              <w:t>разложение квадратного трехчлена на линейные множител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F8A" w:rsidRPr="000E3443" w:rsidRDefault="00390F8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F8A" w:rsidRPr="000E3443" w:rsidRDefault="00390F8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F8A" w:rsidRPr="000E3443" w:rsidRDefault="00390F8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390F8A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0F8A" w:rsidRPr="000E3443" w:rsidRDefault="00390F8A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0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0F8A" w:rsidRPr="000E3443" w:rsidRDefault="00390F8A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90F8A" w:rsidRPr="009A1568" w:rsidRDefault="00390F8A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9A1568">
              <w:rPr>
                <w:rFonts w:ascii="Times New Roman" w:hAnsi="Times New Roman"/>
                <w:i/>
                <w:sz w:val="24"/>
                <w:szCs w:val="24"/>
              </w:rPr>
              <w:t>Разложение квадратного трехчлена на множител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F8A" w:rsidRPr="000E3443" w:rsidRDefault="00390F8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F8A" w:rsidRPr="000E3443" w:rsidRDefault="00390F8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F8A" w:rsidRPr="000E3443" w:rsidRDefault="00390F8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390F8A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0F8A" w:rsidRPr="000E3443" w:rsidRDefault="00390F8A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0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0F8A" w:rsidRPr="000E3443" w:rsidRDefault="00390F8A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0F8A" w:rsidRPr="00FC3A20" w:rsidRDefault="00390F8A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A1568">
              <w:rPr>
                <w:rFonts w:ascii="Times New Roman" w:hAnsi="Times New Roman"/>
                <w:i/>
                <w:sz w:val="24"/>
                <w:szCs w:val="24"/>
              </w:rPr>
              <w:t>Разложение квадратного трехчлена на множители</w:t>
            </w:r>
            <w:r>
              <w:rPr>
                <w:rFonts w:ascii="Times New Roman" w:hAnsi="Times New Roman"/>
                <w:sz w:val="24"/>
                <w:szCs w:val="24"/>
              </w:rPr>
              <w:t>. Сокращение дробей. Преобразования выраж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F8A" w:rsidRPr="000E3443" w:rsidRDefault="00390F8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С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F8A" w:rsidRPr="000E3443" w:rsidRDefault="00390F8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0F8A" w:rsidRPr="000E3443" w:rsidRDefault="00390F8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DF198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988" w:rsidRPr="000E3443" w:rsidRDefault="00DF198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0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988" w:rsidRPr="000E3443" w:rsidRDefault="00DF1988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988" w:rsidRPr="00864C2D" w:rsidRDefault="00DF1988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864C2D">
              <w:rPr>
                <w:rFonts w:ascii="Times New Roman" w:hAnsi="Times New Roman"/>
                <w:i/>
                <w:sz w:val="24"/>
                <w:szCs w:val="24"/>
              </w:rPr>
              <w:t xml:space="preserve">Решение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рациональных </w:t>
            </w:r>
            <w:r w:rsidRPr="00864C2D">
              <w:rPr>
                <w:rFonts w:ascii="Times New Roman" w:hAnsi="Times New Roman"/>
                <w:i/>
                <w:sz w:val="24"/>
                <w:szCs w:val="24"/>
              </w:rPr>
              <w:t>уравнений, сводящихся к квадратным уравнениям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: метод замены переменной. </w:t>
            </w:r>
            <w:r w:rsidRPr="00F32B37">
              <w:rPr>
                <w:rFonts w:ascii="Times New Roman" w:hAnsi="Times New Roman" w:cs="Times New Roman"/>
                <w:i/>
                <w:sz w:val="24"/>
                <w:szCs w:val="24"/>
              </w:rPr>
              <w:t>Биквадратные уравн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1988" w:rsidRPr="000E3443" w:rsidRDefault="00DF198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1988" w:rsidRPr="000E3443" w:rsidRDefault="00DF198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1988" w:rsidRPr="000E3443" w:rsidRDefault="00DF198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DF198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988" w:rsidRPr="000E3443" w:rsidRDefault="00DF198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0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988" w:rsidRPr="000E3443" w:rsidRDefault="00DF1988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988" w:rsidRPr="00FC3A20" w:rsidRDefault="00DF1988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4C2D">
              <w:rPr>
                <w:rFonts w:ascii="Times New Roman" w:hAnsi="Times New Roman"/>
                <w:i/>
                <w:sz w:val="24"/>
                <w:szCs w:val="24"/>
              </w:rPr>
              <w:t xml:space="preserve">Решение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рациональных </w:t>
            </w:r>
            <w:r w:rsidRPr="00864C2D">
              <w:rPr>
                <w:rFonts w:ascii="Times New Roman" w:hAnsi="Times New Roman"/>
                <w:i/>
                <w:sz w:val="24"/>
                <w:szCs w:val="24"/>
              </w:rPr>
              <w:t>уравнений, сводящихся к квадратным уравнениям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: метод замены переменно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1988" w:rsidRPr="000E3443" w:rsidRDefault="00DF198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1988" w:rsidRPr="000E3443" w:rsidRDefault="00DF198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1988" w:rsidRPr="000E3443" w:rsidRDefault="00DF198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DF198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988" w:rsidRPr="000E3443" w:rsidRDefault="00DF198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988" w:rsidRPr="000E3443" w:rsidRDefault="00DF1988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988" w:rsidRPr="00FC3A20" w:rsidRDefault="00DF1988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4C2D">
              <w:rPr>
                <w:rFonts w:ascii="Times New Roman" w:hAnsi="Times New Roman"/>
                <w:i/>
                <w:sz w:val="24"/>
                <w:szCs w:val="24"/>
              </w:rPr>
              <w:t>Решение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дробно-рациональных</w:t>
            </w:r>
            <w:r w:rsidRPr="00864C2D">
              <w:rPr>
                <w:rFonts w:ascii="Times New Roman" w:hAnsi="Times New Roman"/>
                <w:i/>
                <w:sz w:val="24"/>
                <w:szCs w:val="24"/>
              </w:rPr>
              <w:t xml:space="preserve"> уравнений, сводящихся к квадратным уравнениям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. Посторонний корен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1988" w:rsidRPr="000E3443" w:rsidRDefault="00DF198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1988" w:rsidRPr="000E3443" w:rsidRDefault="00DF198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1988" w:rsidRPr="000E3443" w:rsidRDefault="00DF198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DF198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988" w:rsidRPr="000E3443" w:rsidRDefault="00DF198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1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988" w:rsidRPr="000E3443" w:rsidRDefault="00DF1988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988" w:rsidRPr="00FC3A20" w:rsidRDefault="00DF1988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4C2D">
              <w:rPr>
                <w:rFonts w:ascii="Times New Roman" w:hAnsi="Times New Roman"/>
                <w:i/>
                <w:sz w:val="24"/>
                <w:szCs w:val="24"/>
              </w:rPr>
              <w:t xml:space="preserve">Решение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дробно-рациональных</w:t>
            </w:r>
            <w:r w:rsidRPr="00864C2D">
              <w:rPr>
                <w:rFonts w:ascii="Times New Roman" w:hAnsi="Times New Roman"/>
                <w:i/>
                <w:sz w:val="24"/>
                <w:szCs w:val="24"/>
              </w:rPr>
              <w:t xml:space="preserve"> уравнений, сводящихся к квадратным уравнениям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: метод замены переменно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1988" w:rsidRPr="000E3443" w:rsidRDefault="00DF198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1988" w:rsidRPr="000E3443" w:rsidRDefault="00DF198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1988" w:rsidRPr="000E3443" w:rsidRDefault="00DF198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DF198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988" w:rsidRPr="000E3443" w:rsidRDefault="00DF198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1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988" w:rsidRPr="000E3443" w:rsidRDefault="00DF1988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988" w:rsidRPr="00FC3A20" w:rsidRDefault="00DF1988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4C2D">
              <w:rPr>
                <w:rFonts w:ascii="Times New Roman" w:hAnsi="Times New Roman"/>
                <w:i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1988" w:rsidRPr="000E3443" w:rsidRDefault="00DF198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1988" w:rsidRPr="000E3443" w:rsidRDefault="00DF198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1988" w:rsidRPr="000E3443" w:rsidRDefault="00DF198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DF1988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988" w:rsidRPr="000E3443" w:rsidRDefault="00DF1988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1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988" w:rsidRPr="000E3443" w:rsidRDefault="00DF1988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6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1988" w:rsidRPr="00FC3A20" w:rsidRDefault="00DF1988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64C2D">
              <w:rPr>
                <w:rFonts w:ascii="Times New Roman" w:hAnsi="Times New Roman"/>
                <w:i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1988" w:rsidRPr="000E3443" w:rsidRDefault="00DF198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С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1988" w:rsidRPr="000E3443" w:rsidRDefault="00DF198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1988" w:rsidRPr="000E3443" w:rsidRDefault="00DF1988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C9272B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72B" w:rsidRPr="000E3443" w:rsidRDefault="00C9272B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1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72B" w:rsidRPr="000E3443" w:rsidRDefault="00C9272B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7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72B" w:rsidRPr="00B91CC5" w:rsidRDefault="00C9272B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91CC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циональные уравнения как математические модели реальных ситуаций. </w:t>
            </w:r>
            <w:r w:rsidRPr="00B91CC5">
              <w:rPr>
                <w:rFonts w:ascii="Times New Roman" w:hAnsi="Times New Roman"/>
                <w:sz w:val="24"/>
                <w:szCs w:val="24"/>
              </w:rPr>
              <w:t>Использование таблиц, схем, чертежей, других средств представления данных при решении задач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72B" w:rsidRPr="000E3443" w:rsidRDefault="00C9272B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72B" w:rsidRPr="000E3443" w:rsidRDefault="00C9272B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72B" w:rsidRPr="000E3443" w:rsidRDefault="00C9272B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486EB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8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B91CC5" w:rsidRDefault="00486EBD" w:rsidP="00A4181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Задачи на движение. </w:t>
            </w:r>
            <w:r w:rsidRPr="00F32B37">
              <w:rPr>
                <w:rFonts w:ascii="Times New Roman" w:hAnsi="Times New Roman"/>
                <w:sz w:val="24"/>
                <w:szCs w:val="24"/>
              </w:rPr>
              <w:t>Анализ возможных ситуаций взаимного распол</w:t>
            </w:r>
            <w:r>
              <w:rPr>
                <w:rFonts w:ascii="Times New Roman" w:hAnsi="Times New Roman"/>
                <w:sz w:val="24"/>
                <w:szCs w:val="24"/>
              </w:rPr>
              <w:t>ожения объектов при их движении. Р</w:t>
            </w:r>
            <w:r w:rsidRPr="00B91CC5">
              <w:rPr>
                <w:rFonts w:ascii="Times New Roman" w:hAnsi="Times New Roman"/>
                <w:sz w:val="24"/>
                <w:szCs w:val="24"/>
              </w:rPr>
              <w:t>еш</w:t>
            </w:r>
            <w:r>
              <w:rPr>
                <w:rFonts w:ascii="Times New Roman" w:hAnsi="Times New Roman"/>
                <w:sz w:val="24"/>
                <w:szCs w:val="24"/>
              </w:rPr>
              <w:t>ение задач</w:t>
            </w:r>
            <w:r w:rsidRPr="00B91CC5">
              <w:rPr>
                <w:rFonts w:ascii="Times New Roman" w:hAnsi="Times New Roman"/>
                <w:sz w:val="24"/>
                <w:szCs w:val="24"/>
              </w:rPr>
              <w:t xml:space="preserve"> с помощью рациональных уравн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486EB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1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29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FC3A20" w:rsidRDefault="00486EBD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дачи на движение. Р</w:t>
            </w:r>
            <w:r w:rsidRPr="00B91CC5">
              <w:rPr>
                <w:rFonts w:ascii="Times New Roman" w:hAnsi="Times New Roman"/>
                <w:sz w:val="24"/>
                <w:szCs w:val="24"/>
              </w:rPr>
              <w:t>еш</w:t>
            </w:r>
            <w:r>
              <w:rPr>
                <w:rFonts w:ascii="Times New Roman" w:hAnsi="Times New Roman"/>
                <w:sz w:val="24"/>
                <w:szCs w:val="24"/>
              </w:rPr>
              <w:t>ение задач</w:t>
            </w:r>
            <w:r w:rsidRPr="00B91CC5">
              <w:rPr>
                <w:rFonts w:ascii="Times New Roman" w:hAnsi="Times New Roman"/>
                <w:sz w:val="24"/>
                <w:szCs w:val="24"/>
              </w:rPr>
              <w:t xml:space="preserve"> с помощью рациональных уравн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486EB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11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0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B91CC5" w:rsidRDefault="00486EBD" w:rsidP="00A4181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Задачи на работу. Анализ </w:t>
            </w:r>
            <w:r w:rsidRPr="00F32B37">
              <w:rPr>
                <w:rFonts w:ascii="Times New Roman" w:hAnsi="Times New Roman"/>
                <w:sz w:val="24"/>
                <w:szCs w:val="24"/>
              </w:rPr>
              <w:t>соотношения объемов выполняем</w:t>
            </w:r>
            <w:r>
              <w:rPr>
                <w:rFonts w:ascii="Times New Roman" w:hAnsi="Times New Roman"/>
                <w:sz w:val="24"/>
                <w:szCs w:val="24"/>
              </w:rPr>
              <w:t>ых работ при совместной работе. Р</w:t>
            </w:r>
            <w:r w:rsidRPr="00B91CC5">
              <w:rPr>
                <w:rFonts w:ascii="Times New Roman" w:hAnsi="Times New Roman"/>
                <w:sz w:val="24"/>
                <w:szCs w:val="24"/>
              </w:rPr>
              <w:t>еш</w:t>
            </w:r>
            <w:r>
              <w:rPr>
                <w:rFonts w:ascii="Times New Roman" w:hAnsi="Times New Roman"/>
                <w:sz w:val="24"/>
                <w:szCs w:val="24"/>
              </w:rPr>
              <w:t>ение задач</w:t>
            </w:r>
            <w:r w:rsidRPr="00B91CC5">
              <w:rPr>
                <w:rFonts w:ascii="Times New Roman" w:hAnsi="Times New Roman"/>
                <w:sz w:val="24"/>
                <w:szCs w:val="24"/>
              </w:rPr>
              <w:t xml:space="preserve"> с помощью рациональных уравн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С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486EB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1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1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FC3A20" w:rsidRDefault="00486EBD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</w:t>
            </w:r>
            <w:r w:rsidRPr="00F32B37">
              <w:rPr>
                <w:rFonts w:ascii="Times New Roman" w:hAnsi="Times New Roman"/>
                <w:sz w:val="24"/>
                <w:szCs w:val="24"/>
              </w:rPr>
              <w:t>адач</w:t>
            </w:r>
            <w:r>
              <w:rPr>
                <w:rFonts w:ascii="Times New Roman" w:hAnsi="Times New Roman"/>
                <w:sz w:val="24"/>
                <w:szCs w:val="24"/>
              </w:rPr>
              <w:t>и</w:t>
            </w:r>
            <w:r w:rsidRPr="00F32B37">
              <w:rPr>
                <w:rFonts w:ascii="Times New Roman" w:hAnsi="Times New Roman"/>
                <w:sz w:val="24"/>
                <w:szCs w:val="24"/>
              </w:rPr>
              <w:t xml:space="preserve"> н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окупки, на проценты.  Р</w:t>
            </w:r>
            <w:r w:rsidRPr="00B91CC5">
              <w:rPr>
                <w:rFonts w:ascii="Times New Roman" w:hAnsi="Times New Roman"/>
                <w:sz w:val="24"/>
                <w:szCs w:val="24"/>
              </w:rPr>
              <w:t>еш</w:t>
            </w:r>
            <w:r>
              <w:rPr>
                <w:rFonts w:ascii="Times New Roman" w:hAnsi="Times New Roman"/>
                <w:sz w:val="24"/>
                <w:szCs w:val="24"/>
              </w:rPr>
              <w:t>ение задач</w:t>
            </w:r>
            <w:r w:rsidRPr="00B91CC5">
              <w:rPr>
                <w:rFonts w:ascii="Times New Roman" w:hAnsi="Times New Roman"/>
                <w:sz w:val="24"/>
                <w:szCs w:val="24"/>
              </w:rPr>
              <w:t xml:space="preserve"> с помощью рациональных уравн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486EB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1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2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Default="00486EBD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  <w:r>
              <w:rPr>
                <w:rFonts w:ascii="Times New Roman" w:hAnsi="Times New Roman"/>
                <w:sz w:val="24"/>
                <w:szCs w:val="24"/>
              </w:rPr>
              <w:t>. Подготовка к контрольной работ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486EB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3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6 по теме </w:t>
            </w:r>
            <w:r w:rsidRPr="00163095"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вадратный трёхчлен. </w:t>
            </w:r>
            <w:r w:rsidRPr="00461182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. Решение задач с помощью рациональных уравнений</w:t>
            </w:r>
            <w:r w:rsidRPr="00461182">
              <w:rPr>
                <w:rFonts w:ascii="Times New Roman" w:eastAsiaTheme="minorEastAsia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A41810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К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486EB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2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1055F1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34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FC3A20" w:rsidRDefault="00486EBD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екретное оружие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ципиона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ель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Ферро. </w:t>
            </w:r>
            <w:r w:rsidRPr="00F32B37">
              <w:rPr>
                <w:rFonts w:ascii="Times New Roman" w:hAnsi="Times New Roman"/>
                <w:i/>
                <w:sz w:val="24"/>
                <w:szCs w:val="24"/>
              </w:rPr>
              <w:t xml:space="preserve">История вопроса о нахождении формул корней алгебраических уравнений степеней, больших четырех. Н. Тарталья, Дж. </w:t>
            </w:r>
            <w:proofErr w:type="spellStart"/>
            <w:r w:rsidRPr="00F32B37">
              <w:rPr>
                <w:rFonts w:ascii="Times New Roman" w:hAnsi="Times New Roman"/>
                <w:i/>
                <w:sz w:val="24"/>
                <w:szCs w:val="24"/>
              </w:rPr>
              <w:t>Кардано</w:t>
            </w:r>
            <w:proofErr w:type="spellEnd"/>
            <w:r w:rsidRPr="00F32B37">
              <w:rPr>
                <w:rFonts w:ascii="Times New Roman" w:hAnsi="Times New Roman"/>
                <w:i/>
                <w:sz w:val="24"/>
                <w:szCs w:val="24"/>
              </w:rPr>
              <w:t>, Н.Х. Абель, Э. Галу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A41810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роек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486EBD" w:rsidRPr="000E3443" w:rsidTr="004E5E6E">
        <w:trPr>
          <w:trHeight w:val="567"/>
        </w:trPr>
        <w:tc>
          <w:tcPr>
            <w:tcW w:w="1488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86EBD" w:rsidRPr="000E3443" w:rsidRDefault="00486EBD" w:rsidP="004F216D">
            <w:pPr>
              <w:pStyle w:val="a4"/>
              <w:spacing w:before="0" w:beforeAutospacing="0" w:after="0"/>
              <w:rPr>
                <w:bCs/>
                <w:color w:val="000000"/>
              </w:rPr>
            </w:pPr>
            <w:r>
              <w:rPr>
                <w:b/>
                <w:bCs/>
              </w:rPr>
              <w:t>Повторение и систематизация учебного материала</w:t>
            </w:r>
            <w:r w:rsidRPr="000E3443">
              <w:rPr>
                <w:b/>
                <w:bCs/>
              </w:rPr>
              <w:t xml:space="preserve"> </w:t>
            </w:r>
            <w:r>
              <w:rPr>
                <w:bCs/>
              </w:rPr>
              <w:t>(1</w:t>
            </w:r>
            <w:r w:rsidR="004F216D">
              <w:rPr>
                <w:bCs/>
              </w:rPr>
              <w:t>5</w:t>
            </w:r>
            <w:r w:rsidRPr="000E3443">
              <w:rPr>
                <w:bCs/>
              </w:rPr>
              <w:t xml:space="preserve"> часов)</w:t>
            </w:r>
          </w:p>
        </w:tc>
      </w:tr>
      <w:tr w:rsidR="00486EB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2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86EBD" w:rsidRPr="000E3443" w:rsidRDefault="00486EBD" w:rsidP="007D14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циональные выражения. </w:t>
            </w:r>
            <w:r w:rsidRPr="00BF4AE9">
              <w:rPr>
                <w:rFonts w:ascii="Times New Roman" w:hAnsi="Times New Roman"/>
                <w:sz w:val="24"/>
                <w:szCs w:val="24"/>
              </w:rPr>
              <w:t>Преобразования рациональных выраж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486EB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2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2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7D145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циональные дроби. </w:t>
            </w:r>
            <w:r w:rsidRPr="00BF4AE9">
              <w:rPr>
                <w:rFonts w:ascii="Times New Roman" w:hAnsi="Times New Roman"/>
                <w:sz w:val="24"/>
                <w:szCs w:val="24"/>
              </w:rPr>
              <w:t xml:space="preserve">Преобразования </w:t>
            </w:r>
            <w:r>
              <w:rPr>
                <w:rFonts w:ascii="Times New Roman" w:hAnsi="Times New Roman"/>
                <w:sz w:val="24"/>
                <w:szCs w:val="24"/>
              </w:rPr>
              <w:t>дробно-</w:t>
            </w:r>
            <w:r w:rsidRPr="00BF4AE9">
              <w:rPr>
                <w:rFonts w:ascii="Times New Roman" w:hAnsi="Times New Roman"/>
                <w:sz w:val="24"/>
                <w:szCs w:val="24"/>
              </w:rPr>
              <w:t>рациональных выраж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486EB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2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3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тепень с целым показателем.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Преобразования выражений, содержащих </w:t>
            </w:r>
            <w:r w:rsidRPr="009E6590">
              <w:rPr>
                <w:rFonts w:ascii="Times New Roman" w:hAnsi="Times New Roman"/>
                <w:sz w:val="24"/>
                <w:szCs w:val="24"/>
              </w:rPr>
              <w:t>степени с целым показателе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486EB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4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ные корни. Применение свойств квадратных корней в вычислениях и преобразованиях выраж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D21476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486EB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2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5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Функци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rFonts w:ascii="Times New Roman" w:hAnsi="Times New Roman"/>
                <w:sz w:val="24"/>
                <w:szCs w:val="24"/>
              </w:rPr>
              <w:t>,</w:t>
            </w:r>
            <w:r w:rsidRPr="0045453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rad>
            </m:oMath>
            <w:r>
              <w:rPr>
                <w:rFonts w:ascii="Times New Roman" w:eastAsiaTheme="minorEastAsia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х свойства и график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486EB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2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6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ые уравнения. Решение квадратных уравнений и уравнений, сводящихся к квадратны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486EB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2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7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7D1455" w:rsidRDefault="00486EBD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7D1455">
              <w:rPr>
                <w:rFonts w:ascii="Times New Roman" w:hAnsi="Times New Roman"/>
                <w:sz w:val="24"/>
                <w:szCs w:val="24"/>
              </w:rPr>
              <w:t>Решение дробно-рациональных уравн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486EBD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2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8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6EBD" w:rsidRPr="000E3443" w:rsidRDefault="00486EBD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помощью уравн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D21476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СР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6EBD" w:rsidRPr="000E3443" w:rsidRDefault="00486EBD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C92A0A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A0A" w:rsidRPr="000E3443" w:rsidRDefault="00C92A0A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13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A0A" w:rsidRPr="000E3443" w:rsidRDefault="00C92A0A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9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C92A0A" w:rsidRPr="000E3443" w:rsidRDefault="00C92A0A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ая работ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A0A" w:rsidRDefault="00C92A0A" w:rsidP="00A41810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А</w:t>
            </w:r>
          </w:p>
          <w:p w:rsidR="00C92A0A" w:rsidRPr="000E3443" w:rsidRDefault="00C92A0A" w:rsidP="00A41810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Тес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A0A" w:rsidRPr="000E3443" w:rsidRDefault="00C92A0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A0A" w:rsidRPr="000E3443" w:rsidRDefault="00C92A0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C92A0A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A0A" w:rsidRPr="000E3443" w:rsidRDefault="00C92A0A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3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A0A" w:rsidRPr="000E3443" w:rsidRDefault="00C92A0A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A0A" w:rsidRDefault="00C92A0A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результатов итоговой работы. Разбор решений. Работа над ошибкам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A0A" w:rsidRPr="000E3443" w:rsidRDefault="00C92A0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A0A" w:rsidRPr="000E3443" w:rsidRDefault="00C92A0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A0A" w:rsidRPr="000E3443" w:rsidRDefault="00C92A0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C92A0A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A0A" w:rsidRPr="000E3443" w:rsidRDefault="00C92A0A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3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A0A" w:rsidRPr="000E3443" w:rsidRDefault="00C92A0A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1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A0A" w:rsidRDefault="00C92A0A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я, содержащие модул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A0A" w:rsidRPr="000E3443" w:rsidRDefault="00C92A0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A0A" w:rsidRPr="000E3443" w:rsidRDefault="00C92A0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A0A" w:rsidRPr="000E3443" w:rsidRDefault="00C92A0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C92A0A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A0A" w:rsidRPr="000E3443" w:rsidRDefault="00C92A0A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3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A0A" w:rsidRPr="000E3443" w:rsidRDefault="00C92A0A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 w:rsidRPr="000E3443">
              <w:rPr>
                <w:color w:val="000000"/>
              </w:rPr>
              <w:t>12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A0A" w:rsidRDefault="00C92A0A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ные уравнения с параметро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A0A" w:rsidRPr="000E3443" w:rsidRDefault="00C92A0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A0A" w:rsidRPr="000E3443" w:rsidRDefault="00C92A0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A0A" w:rsidRPr="000E3443" w:rsidRDefault="00C92A0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C92A0A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A0A" w:rsidRPr="000E3443" w:rsidRDefault="00C92A0A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3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A0A" w:rsidRPr="000E3443" w:rsidRDefault="00C92A0A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3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A0A" w:rsidRPr="000E3443" w:rsidRDefault="00C92A0A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помощью уравн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A0A" w:rsidRPr="000E3443" w:rsidRDefault="00C92A0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A0A" w:rsidRPr="000E3443" w:rsidRDefault="00C92A0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A0A" w:rsidRPr="000E3443" w:rsidRDefault="00C92A0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C92A0A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A0A" w:rsidRPr="000E3443" w:rsidRDefault="00C92A0A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3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A0A" w:rsidRPr="000E3443" w:rsidRDefault="00C92A0A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A0A" w:rsidRPr="000E3443" w:rsidRDefault="00C92A0A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кстовые задач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A0A" w:rsidRPr="000E3443" w:rsidRDefault="00C92A0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A0A" w:rsidRPr="000E3443" w:rsidRDefault="00C92A0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A0A" w:rsidRPr="000E3443" w:rsidRDefault="00C92A0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  <w:tr w:rsidR="00C92A0A" w:rsidRPr="000E3443" w:rsidTr="004E5E6E">
        <w:trPr>
          <w:trHeight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A0A" w:rsidRPr="000E3443" w:rsidRDefault="00C92A0A" w:rsidP="00A41810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3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A0A" w:rsidRPr="000E3443" w:rsidRDefault="00C92A0A" w:rsidP="00E52E8B">
            <w:pPr>
              <w:pStyle w:val="a4"/>
              <w:spacing w:before="0" w:beforeAutospacing="0" w:after="0"/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2A0A" w:rsidRDefault="00C92A0A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F32B37">
              <w:rPr>
                <w:rFonts w:ascii="Times New Roman" w:hAnsi="Times New Roman"/>
                <w:i/>
                <w:sz w:val="24"/>
                <w:szCs w:val="24"/>
              </w:rPr>
              <w:t>Возникновение математики как науки, этапы ее развития. Основные разделы математики. Выдающиеся математики и их вклад в развитие наук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и.</w:t>
            </w:r>
          </w:p>
          <w:p w:rsidR="00C92A0A" w:rsidRPr="000E3443" w:rsidRDefault="00C92A0A" w:rsidP="00A41810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32B37">
              <w:rPr>
                <w:rFonts w:ascii="Times New Roman" w:hAnsi="Times New Roman"/>
                <w:i/>
                <w:sz w:val="24"/>
                <w:szCs w:val="24"/>
              </w:rPr>
              <w:t xml:space="preserve">Математика в развитии России: Петр </w:t>
            </w:r>
            <w:r w:rsidRPr="00F32B37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I</w:t>
            </w:r>
            <w:r w:rsidRPr="00F32B37">
              <w:rPr>
                <w:rFonts w:ascii="Times New Roman" w:hAnsi="Times New Roman"/>
                <w:i/>
                <w:sz w:val="24"/>
                <w:szCs w:val="24"/>
              </w:rPr>
              <w:t xml:space="preserve">, школа математических и </w:t>
            </w:r>
            <w:proofErr w:type="spellStart"/>
            <w:r w:rsidRPr="00F32B37">
              <w:rPr>
                <w:rFonts w:ascii="Times New Roman" w:hAnsi="Times New Roman"/>
                <w:i/>
                <w:sz w:val="24"/>
                <w:szCs w:val="24"/>
              </w:rPr>
              <w:t>навигацких</w:t>
            </w:r>
            <w:proofErr w:type="spellEnd"/>
            <w:r w:rsidRPr="00F32B37">
              <w:rPr>
                <w:rFonts w:ascii="Times New Roman" w:hAnsi="Times New Roman"/>
                <w:i/>
                <w:sz w:val="24"/>
                <w:szCs w:val="24"/>
              </w:rPr>
              <w:t xml:space="preserve"> наук, развитие российского флота, А.Н. Крыло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A0A" w:rsidRPr="000E3443" w:rsidRDefault="00C92A0A" w:rsidP="00A41810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роек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A0A" w:rsidRPr="000E3443" w:rsidRDefault="00C92A0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2A0A" w:rsidRPr="000E3443" w:rsidRDefault="00C92A0A" w:rsidP="00B342CF">
            <w:pPr>
              <w:pStyle w:val="a4"/>
              <w:spacing w:before="0" w:beforeAutospacing="0" w:after="0"/>
              <w:jc w:val="center"/>
              <w:rPr>
                <w:bCs/>
                <w:color w:val="000000"/>
              </w:rPr>
            </w:pPr>
          </w:p>
        </w:tc>
      </w:tr>
    </w:tbl>
    <w:p w:rsidR="00974121" w:rsidRPr="000E3443" w:rsidRDefault="00974121" w:rsidP="00B342C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974121" w:rsidRPr="000E3443" w:rsidSect="004B0C46">
      <w:pgSz w:w="16838" w:h="11906" w:orient="landscape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C7195"/>
    <w:multiLevelType w:val="hybridMultilevel"/>
    <w:tmpl w:val="762E2E2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C4282D"/>
    <w:multiLevelType w:val="hybridMultilevel"/>
    <w:tmpl w:val="DDF48B5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4F43843"/>
    <w:multiLevelType w:val="hybridMultilevel"/>
    <w:tmpl w:val="49800C9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5663A1C"/>
    <w:multiLevelType w:val="hybridMultilevel"/>
    <w:tmpl w:val="F224112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7545262"/>
    <w:multiLevelType w:val="hybridMultilevel"/>
    <w:tmpl w:val="7BE43BC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0F207830"/>
    <w:multiLevelType w:val="hybridMultilevel"/>
    <w:tmpl w:val="27983A5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88C6674"/>
    <w:multiLevelType w:val="hybridMultilevel"/>
    <w:tmpl w:val="9512533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19144430"/>
    <w:multiLevelType w:val="hybridMultilevel"/>
    <w:tmpl w:val="448046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9FC00AE"/>
    <w:multiLevelType w:val="hybridMultilevel"/>
    <w:tmpl w:val="93442F7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D9B7562"/>
    <w:multiLevelType w:val="hybridMultilevel"/>
    <w:tmpl w:val="22F2E3C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22541666"/>
    <w:multiLevelType w:val="hybridMultilevel"/>
    <w:tmpl w:val="ED9632D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2B312270"/>
    <w:multiLevelType w:val="hybridMultilevel"/>
    <w:tmpl w:val="989059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BB92129"/>
    <w:multiLevelType w:val="hybridMultilevel"/>
    <w:tmpl w:val="C346C73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34804FA7"/>
    <w:multiLevelType w:val="hybridMultilevel"/>
    <w:tmpl w:val="F8F695B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50259AC"/>
    <w:multiLevelType w:val="hybridMultilevel"/>
    <w:tmpl w:val="CFE05E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7E460F5"/>
    <w:multiLevelType w:val="hybridMultilevel"/>
    <w:tmpl w:val="DFAC5C6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3C6368AC"/>
    <w:multiLevelType w:val="hybridMultilevel"/>
    <w:tmpl w:val="CF0CB03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3E992DAD"/>
    <w:multiLevelType w:val="hybridMultilevel"/>
    <w:tmpl w:val="10F8616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3FB303E3"/>
    <w:multiLevelType w:val="hybridMultilevel"/>
    <w:tmpl w:val="98D0EE92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FC93453"/>
    <w:multiLevelType w:val="hybridMultilevel"/>
    <w:tmpl w:val="14F8C3A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40843D89"/>
    <w:multiLevelType w:val="hybridMultilevel"/>
    <w:tmpl w:val="D16A6D6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29624EB"/>
    <w:multiLevelType w:val="hybridMultilevel"/>
    <w:tmpl w:val="6638D6F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4CF76384"/>
    <w:multiLevelType w:val="hybridMultilevel"/>
    <w:tmpl w:val="051A11B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E221AD0"/>
    <w:multiLevelType w:val="hybridMultilevel"/>
    <w:tmpl w:val="ADA0531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5FD52921"/>
    <w:multiLevelType w:val="hybridMultilevel"/>
    <w:tmpl w:val="481EFC7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666616EC"/>
    <w:multiLevelType w:val="hybridMultilevel"/>
    <w:tmpl w:val="456213F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672E1698"/>
    <w:multiLevelType w:val="hybridMultilevel"/>
    <w:tmpl w:val="082E0B1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73364DD"/>
    <w:multiLevelType w:val="hybridMultilevel"/>
    <w:tmpl w:val="85FC8D9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>
    <w:nsid w:val="691B0794"/>
    <w:multiLevelType w:val="hybridMultilevel"/>
    <w:tmpl w:val="F0BCE5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93C72D4"/>
    <w:multiLevelType w:val="hybridMultilevel"/>
    <w:tmpl w:val="EFC6151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>
    <w:nsid w:val="6B1C537D"/>
    <w:multiLevelType w:val="hybridMultilevel"/>
    <w:tmpl w:val="4900E37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>
    <w:nsid w:val="7169218B"/>
    <w:multiLevelType w:val="hybridMultilevel"/>
    <w:tmpl w:val="2430C1E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>
    <w:nsid w:val="73485D19"/>
    <w:multiLevelType w:val="hybridMultilevel"/>
    <w:tmpl w:val="C008A12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4">
    <w:nsid w:val="754B0273"/>
    <w:multiLevelType w:val="hybridMultilevel"/>
    <w:tmpl w:val="4202D50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6EF6EE3"/>
    <w:multiLevelType w:val="hybridMultilevel"/>
    <w:tmpl w:val="A566CAA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6">
    <w:nsid w:val="78D306EA"/>
    <w:multiLevelType w:val="hybridMultilevel"/>
    <w:tmpl w:val="CDF27B1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7">
    <w:nsid w:val="79951804"/>
    <w:multiLevelType w:val="hybridMultilevel"/>
    <w:tmpl w:val="213A0CE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7C482B97"/>
    <w:multiLevelType w:val="hybridMultilevel"/>
    <w:tmpl w:val="0A56D0E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6"/>
  </w:num>
  <w:num w:numId="3">
    <w:abstractNumId w:val="15"/>
  </w:num>
  <w:num w:numId="4">
    <w:abstractNumId w:val="33"/>
  </w:num>
  <w:num w:numId="5">
    <w:abstractNumId w:val="23"/>
    <w:lvlOverride w:ilvl="0">
      <w:startOverride w:val="1"/>
    </w:lvlOverride>
  </w:num>
  <w:num w:numId="6">
    <w:abstractNumId w:val="6"/>
  </w:num>
  <w:num w:numId="7">
    <w:abstractNumId w:val="24"/>
  </w:num>
  <w:num w:numId="8">
    <w:abstractNumId w:val="20"/>
  </w:num>
  <w:num w:numId="9">
    <w:abstractNumId w:val="13"/>
  </w:num>
  <w:num w:numId="10">
    <w:abstractNumId w:val="14"/>
  </w:num>
  <w:num w:numId="11">
    <w:abstractNumId w:val="29"/>
  </w:num>
  <w:num w:numId="12">
    <w:abstractNumId w:val="30"/>
  </w:num>
  <w:num w:numId="13">
    <w:abstractNumId w:val="34"/>
  </w:num>
  <w:num w:numId="14">
    <w:abstractNumId w:val="19"/>
  </w:num>
  <w:num w:numId="15">
    <w:abstractNumId w:val="49"/>
  </w:num>
  <w:num w:numId="16">
    <w:abstractNumId w:val="5"/>
  </w:num>
  <w:num w:numId="17">
    <w:abstractNumId w:val="32"/>
  </w:num>
  <w:num w:numId="18">
    <w:abstractNumId w:val="46"/>
  </w:num>
  <w:num w:numId="19">
    <w:abstractNumId w:val="31"/>
  </w:num>
  <w:num w:numId="20">
    <w:abstractNumId w:val="10"/>
  </w:num>
  <w:num w:numId="21">
    <w:abstractNumId w:val="0"/>
  </w:num>
  <w:num w:numId="22">
    <w:abstractNumId w:val="47"/>
  </w:num>
  <w:num w:numId="23">
    <w:abstractNumId w:val="3"/>
  </w:num>
  <w:num w:numId="24">
    <w:abstractNumId w:val="22"/>
  </w:num>
  <w:num w:numId="25">
    <w:abstractNumId w:val="45"/>
  </w:num>
  <w:num w:numId="26">
    <w:abstractNumId w:val="37"/>
  </w:num>
  <w:num w:numId="27">
    <w:abstractNumId w:val="1"/>
  </w:num>
  <w:num w:numId="28">
    <w:abstractNumId w:val="7"/>
  </w:num>
  <w:num w:numId="29">
    <w:abstractNumId w:val="16"/>
  </w:num>
  <w:num w:numId="30">
    <w:abstractNumId w:val="42"/>
  </w:num>
  <w:num w:numId="31">
    <w:abstractNumId w:val="8"/>
  </w:num>
  <w:num w:numId="32">
    <w:abstractNumId w:val="40"/>
  </w:num>
  <w:num w:numId="33">
    <w:abstractNumId w:val="4"/>
  </w:num>
  <w:num w:numId="34">
    <w:abstractNumId w:val="25"/>
  </w:num>
  <w:num w:numId="35">
    <w:abstractNumId w:val="12"/>
  </w:num>
  <w:num w:numId="36">
    <w:abstractNumId w:val="38"/>
  </w:num>
  <w:num w:numId="37">
    <w:abstractNumId w:val="44"/>
  </w:num>
  <w:num w:numId="38">
    <w:abstractNumId w:val="36"/>
  </w:num>
  <w:num w:numId="39">
    <w:abstractNumId w:val="41"/>
  </w:num>
  <w:num w:numId="40">
    <w:abstractNumId w:val="9"/>
  </w:num>
  <w:num w:numId="41">
    <w:abstractNumId w:val="28"/>
  </w:num>
  <w:num w:numId="42">
    <w:abstractNumId w:val="27"/>
  </w:num>
  <w:num w:numId="43">
    <w:abstractNumId w:val="17"/>
  </w:num>
  <w:num w:numId="44">
    <w:abstractNumId w:val="2"/>
  </w:num>
  <w:num w:numId="45">
    <w:abstractNumId w:val="35"/>
  </w:num>
  <w:num w:numId="46">
    <w:abstractNumId w:val="21"/>
  </w:num>
  <w:num w:numId="47">
    <w:abstractNumId w:val="43"/>
  </w:num>
  <w:num w:numId="48">
    <w:abstractNumId w:val="11"/>
  </w:num>
  <w:num w:numId="49">
    <w:abstractNumId w:val="48"/>
  </w:num>
  <w:num w:numId="50">
    <w:abstractNumId w:val="3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/>
  <w:stylePaneFormatFilter w:val="3F01"/>
  <w:defaultTabStop w:val="708"/>
  <w:drawingGridHorizontalSpacing w:val="110"/>
  <w:displayHorizontalDrawingGridEvery w:val="2"/>
  <w:characterSpacingControl w:val="doNotCompress"/>
  <w:compat/>
  <w:rsids>
    <w:rsidRoot w:val="00285D66"/>
    <w:rsid w:val="000008DF"/>
    <w:rsid w:val="00001DAD"/>
    <w:rsid w:val="000069F2"/>
    <w:rsid w:val="00006CF5"/>
    <w:rsid w:val="0000741A"/>
    <w:rsid w:val="000076F3"/>
    <w:rsid w:val="00011980"/>
    <w:rsid w:val="00012064"/>
    <w:rsid w:val="000127B5"/>
    <w:rsid w:val="00012C36"/>
    <w:rsid w:val="00017D95"/>
    <w:rsid w:val="00022FDF"/>
    <w:rsid w:val="000237B3"/>
    <w:rsid w:val="00031C42"/>
    <w:rsid w:val="0003286B"/>
    <w:rsid w:val="00032C17"/>
    <w:rsid w:val="0003537D"/>
    <w:rsid w:val="00041E15"/>
    <w:rsid w:val="00042CE7"/>
    <w:rsid w:val="000461E5"/>
    <w:rsid w:val="000462EF"/>
    <w:rsid w:val="0004798C"/>
    <w:rsid w:val="000524AF"/>
    <w:rsid w:val="00052AB9"/>
    <w:rsid w:val="0005329B"/>
    <w:rsid w:val="00057A0F"/>
    <w:rsid w:val="000606B1"/>
    <w:rsid w:val="000620F7"/>
    <w:rsid w:val="00062546"/>
    <w:rsid w:val="000662D4"/>
    <w:rsid w:val="00075C12"/>
    <w:rsid w:val="00075D21"/>
    <w:rsid w:val="00080206"/>
    <w:rsid w:val="00080532"/>
    <w:rsid w:val="00081365"/>
    <w:rsid w:val="0008171C"/>
    <w:rsid w:val="00081E39"/>
    <w:rsid w:val="00082463"/>
    <w:rsid w:val="00082E7B"/>
    <w:rsid w:val="00084B80"/>
    <w:rsid w:val="00085254"/>
    <w:rsid w:val="00085A94"/>
    <w:rsid w:val="00087E6C"/>
    <w:rsid w:val="00093026"/>
    <w:rsid w:val="000935F6"/>
    <w:rsid w:val="000938B3"/>
    <w:rsid w:val="0009422A"/>
    <w:rsid w:val="000969C3"/>
    <w:rsid w:val="00096F08"/>
    <w:rsid w:val="000A4822"/>
    <w:rsid w:val="000A4B8A"/>
    <w:rsid w:val="000A4D3C"/>
    <w:rsid w:val="000A5F48"/>
    <w:rsid w:val="000B1AAB"/>
    <w:rsid w:val="000B3AF1"/>
    <w:rsid w:val="000B3D23"/>
    <w:rsid w:val="000B6342"/>
    <w:rsid w:val="000B69FF"/>
    <w:rsid w:val="000C0E22"/>
    <w:rsid w:val="000C2840"/>
    <w:rsid w:val="000C3492"/>
    <w:rsid w:val="000C3E36"/>
    <w:rsid w:val="000C4E9B"/>
    <w:rsid w:val="000C6B81"/>
    <w:rsid w:val="000C7349"/>
    <w:rsid w:val="000D1A29"/>
    <w:rsid w:val="000D1FE0"/>
    <w:rsid w:val="000D4AAD"/>
    <w:rsid w:val="000D7681"/>
    <w:rsid w:val="000E1286"/>
    <w:rsid w:val="000E1412"/>
    <w:rsid w:val="000E3443"/>
    <w:rsid w:val="000E3746"/>
    <w:rsid w:val="000E3AB7"/>
    <w:rsid w:val="000E47D5"/>
    <w:rsid w:val="000E57CE"/>
    <w:rsid w:val="000E793C"/>
    <w:rsid w:val="000E79DB"/>
    <w:rsid w:val="000F0F22"/>
    <w:rsid w:val="000F1373"/>
    <w:rsid w:val="000F1855"/>
    <w:rsid w:val="000F3951"/>
    <w:rsid w:val="000F63BA"/>
    <w:rsid w:val="000F681D"/>
    <w:rsid w:val="00100715"/>
    <w:rsid w:val="00100749"/>
    <w:rsid w:val="00102607"/>
    <w:rsid w:val="00102EC0"/>
    <w:rsid w:val="00103883"/>
    <w:rsid w:val="0010417A"/>
    <w:rsid w:val="00104254"/>
    <w:rsid w:val="00105564"/>
    <w:rsid w:val="001055F1"/>
    <w:rsid w:val="00110589"/>
    <w:rsid w:val="001118EE"/>
    <w:rsid w:val="0011191A"/>
    <w:rsid w:val="00115E59"/>
    <w:rsid w:val="00123864"/>
    <w:rsid w:val="00125FAB"/>
    <w:rsid w:val="0012624F"/>
    <w:rsid w:val="001300B1"/>
    <w:rsid w:val="00133889"/>
    <w:rsid w:val="001339B7"/>
    <w:rsid w:val="00134DC1"/>
    <w:rsid w:val="00135493"/>
    <w:rsid w:val="00136462"/>
    <w:rsid w:val="00137325"/>
    <w:rsid w:val="00137B63"/>
    <w:rsid w:val="00142BC1"/>
    <w:rsid w:val="0014340E"/>
    <w:rsid w:val="00146CFF"/>
    <w:rsid w:val="00152106"/>
    <w:rsid w:val="00153310"/>
    <w:rsid w:val="001603E8"/>
    <w:rsid w:val="00161451"/>
    <w:rsid w:val="001617E4"/>
    <w:rsid w:val="001629B4"/>
    <w:rsid w:val="00163095"/>
    <w:rsid w:val="00170649"/>
    <w:rsid w:val="00171516"/>
    <w:rsid w:val="00171AF9"/>
    <w:rsid w:val="00182967"/>
    <w:rsid w:val="0018399D"/>
    <w:rsid w:val="00185999"/>
    <w:rsid w:val="00190073"/>
    <w:rsid w:val="00190BBF"/>
    <w:rsid w:val="00191C05"/>
    <w:rsid w:val="00195393"/>
    <w:rsid w:val="00195B72"/>
    <w:rsid w:val="001972E1"/>
    <w:rsid w:val="00197DAF"/>
    <w:rsid w:val="001A2CA5"/>
    <w:rsid w:val="001A3678"/>
    <w:rsid w:val="001A78F7"/>
    <w:rsid w:val="001B07F8"/>
    <w:rsid w:val="001B174A"/>
    <w:rsid w:val="001C1088"/>
    <w:rsid w:val="001C7DA7"/>
    <w:rsid w:val="001D08F7"/>
    <w:rsid w:val="001D0AF0"/>
    <w:rsid w:val="001D15A7"/>
    <w:rsid w:val="001D234A"/>
    <w:rsid w:val="001D6D4D"/>
    <w:rsid w:val="001D7675"/>
    <w:rsid w:val="001E3F27"/>
    <w:rsid w:val="001E45B0"/>
    <w:rsid w:val="001E5273"/>
    <w:rsid w:val="001E7257"/>
    <w:rsid w:val="001E745A"/>
    <w:rsid w:val="001F0906"/>
    <w:rsid w:val="001F4EDC"/>
    <w:rsid w:val="001F5059"/>
    <w:rsid w:val="001F5B9F"/>
    <w:rsid w:val="001F764A"/>
    <w:rsid w:val="001F7D3A"/>
    <w:rsid w:val="00202213"/>
    <w:rsid w:val="00202896"/>
    <w:rsid w:val="002044FD"/>
    <w:rsid w:val="002055C4"/>
    <w:rsid w:val="00206AA2"/>
    <w:rsid w:val="00206FFF"/>
    <w:rsid w:val="00207200"/>
    <w:rsid w:val="0021308E"/>
    <w:rsid w:val="0021545F"/>
    <w:rsid w:val="00222AD7"/>
    <w:rsid w:val="00223248"/>
    <w:rsid w:val="00230EC4"/>
    <w:rsid w:val="00231171"/>
    <w:rsid w:val="002343B7"/>
    <w:rsid w:val="00234A29"/>
    <w:rsid w:val="00234C96"/>
    <w:rsid w:val="00235D5B"/>
    <w:rsid w:val="002377BE"/>
    <w:rsid w:val="00240ABB"/>
    <w:rsid w:val="00240F21"/>
    <w:rsid w:val="00241736"/>
    <w:rsid w:val="00242578"/>
    <w:rsid w:val="00243095"/>
    <w:rsid w:val="00244E11"/>
    <w:rsid w:val="00245525"/>
    <w:rsid w:val="0024702C"/>
    <w:rsid w:val="002470F9"/>
    <w:rsid w:val="00251D5E"/>
    <w:rsid w:val="00252C14"/>
    <w:rsid w:val="00253429"/>
    <w:rsid w:val="00254082"/>
    <w:rsid w:val="002551CE"/>
    <w:rsid w:val="0025596F"/>
    <w:rsid w:val="00255CCA"/>
    <w:rsid w:val="002601FA"/>
    <w:rsid w:val="00262687"/>
    <w:rsid w:val="002637B1"/>
    <w:rsid w:val="00264D29"/>
    <w:rsid w:val="00266D86"/>
    <w:rsid w:val="00267616"/>
    <w:rsid w:val="002740A5"/>
    <w:rsid w:val="002742C9"/>
    <w:rsid w:val="00275649"/>
    <w:rsid w:val="0027626E"/>
    <w:rsid w:val="002769B8"/>
    <w:rsid w:val="00276CF6"/>
    <w:rsid w:val="0027722E"/>
    <w:rsid w:val="0028250B"/>
    <w:rsid w:val="002836F6"/>
    <w:rsid w:val="00285CC3"/>
    <w:rsid w:val="00285D66"/>
    <w:rsid w:val="00292226"/>
    <w:rsid w:val="00293CF1"/>
    <w:rsid w:val="002969EE"/>
    <w:rsid w:val="002A37C4"/>
    <w:rsid w:val="002A44A1"/>
    <w:rsid w:val="002A45D2"/>
    <w:rsid w:val="002A7686"/>
    <w:rsid w:val="002A7C96"/>
    <w:rsid w:val="002A7CE7"/>
    <w:rsid w:val="002B3056"/>
    <w:rsid w:val="002B3524"/>
    <w:rsid w:val="002B3FA8"/>
    <w:rsid w:val="002B58C4"/>
    <w:rsid w:val="002B676C"/>
    <w:rsid w:val="002B7021"/>
    <w:rsid w:val="002C27BD"/>
    <w:rsid w:val="002C3B50"/>
    <w:rsid w:val="002C41A5"/>
    <w:rsid w:val="002C54AA"/>
    <w:rsid w:val="002C59BF"/>
    <w:rsid w:val="002D5E63"/>
    <w:rsid w:val="002E0688"/>
    <w:rsid w:val="002E0AA0"/>
    <w:rsid w:val="002E12C1"/>
    <w:rsid w:val="002E158B"/>
    <w:rsid w:val="002E16CB"/>
    <w:rsid w:val="002E18E2"/>
    <w:rsid w:val="002E23D8"/>
    <w:rsid w:val="002E2709"/>
    <w:rsid w:val="002E47BA"/>
    <w:rsid w:val="002E618C"/>
    <w:rsid w:val="002F04C3"/>
    <w:rsid w:val="002F0AF0"/>
    <w:rsid w:val="002F1222"/>
    <w:rsid w:val="002F2547"/>
    <w:rsid w:val="002F2B20"/>
    <w:rsid w:val="002F3B79"/>
    <w:rsid w:val="002F75E2"/>
    <w:rsid w:val="002F7B2B"/>
    <w:rsid w:val="002F7FC3"/>
    <w:rsid w:val="00300CCC"/>
    <w:rsid w:val="00300ECF"/>
    <w:rsid w:val="0030116D"/>
    <w:rsid w:val="00305116"/>
    <w:rsid w:val="00305B4C"/>
    <w:rsid w:val="003061DF"/>
    <w:rsid w:val="00310B91"/>
    <w:rsid w:val="00313701"/>
    <w:rsid w:val="00315A0F"/>
    <w:rsid w:val="00320243"/>
    <w:rsid w:val="00323C47"/>
    <w:rsid w:val="003244E0"/>
    <w:rsid w:val="00324518"/>
    <w:rsid w:val="0032528A"/>
    <w:rsid w:val="00326019"/>
    <w:rsid w:val="00330DB9"/>
    <w:rsid w:val="00331B39"/>
    <w:rsid w:val="00333F45"/>
    <w:rsid w:val="00334AFF"/>
    <w:rsid w:val="00335815"/>
    <w:rsid w:val="0034335F"/>
    <w:rsid w:val="0034361D"/>
    <w:rsid w:val="0034363B"/>
    <w:rsid w:val="00343C4A"/>
    <w:rsid w:val="00345046"/>
    <w:rsid w:val="00346A86"/>
    <w:rsid w:val="00350983"/>
    <w:rsid w:val="00352050"/>
    <w:rsid w:val="00352213"/>
    <w:rsid w:val="00352C83"/>
    <w:rsid w:val="003531CF"/>
    <w:rsid w:val="003536EE"/>
    <w:rsid w:val="00353AA2"/>
    <w:rsid w:val="0035486C"/>
    <w:rsid w:val="00354D85"/>
    <w:rsid w:val="00355F1E"/>
    <w:rsid w:val="00356E7D"/>
    <w:rsid w:val="00357E62"/>
    <w:rsid w:val="00360C25"/>
    <w:rsid w:val="00361D67"/>
    <w:rsid w:val="0036272A"/>
    <w:rsid w:val="00363753"/>
    <w:rsid w:val="003645F8"/>
    <w:rsid w:val="00364871"/>
    <w:rsid w:val="00365EC9"/>
    <w:rsid w:val="003669C5"/>
    <w:rsid w:val="003724A7"/>
    <w:rsid w:val="00374556"/>
    <w:rsid w:val="003747BB"/>
    <w:rsid w:val="00376DCD"/>
    <w:rsid w:val="003812B4"/>
    <w:rsid w:val="00381BC0"/>
    <w:rsid w:val="003825C8"/>
    <w:rsid w:val="00383654"/>
    <w:rsid w:val="00383964"/>
    <w:rsid w:val="00385009"/>
    <w:rsid w:val="00385092"/>
    <w:rsid w:val="003859D1"/>
    <w:rsid w:val="00390F8A"/>
    <w:rsid w:val="003974CF"/>
    <w:rsid w:val="00397503"/>
    <w:rsid w:val="003A06B5"/>
    <w:rsid w:val="003A09F3"/>
    <w:rsid w:val="003A305A"/>
    <w:rsid w:val="003A30EB"/>
    <w:rsid w:val="003A3E6A"/>
    <w:rsid w:val="003A5F3C"/>
    <w:rsid w:val="003A6F93"/>
    <w:rsid w:val="003B2F9D"/>
    <w:rsid w:val="003C0B9C"/>
    <w:rsid w:val="003C3CA3"/>
    <w:rsid w:val="003C5EF7"/>
    <w:rsid w:val="003D48A9"/>
    <w:rsid w:val="003D5498"/>
    <w:rsid w:val="003D6156"/>
    <w:rsid w:val="003E0978"/>
    <w:rsid w:val="003E1E56"/>
    <w:rsid w:val="003E2CDE"/>
    <w:rsid w:val="003E53C7"/>
    <w:rsid w:val="003E609B"/>
    <w:rsid w:val="003E6176"/>
    <w:rsid w:val="003E7CF0"/>
    <w:rsid w:val="003F063F"/>
    <w:rsid w:val="003F2BB7"/>
    <w:rsid w:val="003F5D9D"/>
    <w:rsid w:val="003F6822"/>
    <w:rsid w:val="003F6CF9"/>
    <w:rsid w:val="003F715D"/>
    <w:rsid w:val="003F7512"/>
    <w:rsid w:val="0040038F"/>
    <w:rsid w:val="004004A7"/>
    <w:rsid w:val="0040101F"/>
    <w:rsid w:val="00401557"/>
    <w:rsid w:val="00401F54"/>
    <w:rsid w:val="0040273D"/>
    <w:rsid w:val="00402D29"/>
    <w:rsid w:val="0040746F"/>
    <w:rsid w:val="00407E88"/>
    <w:rsid w:val="004105A8"/>
    <w:rsid w:val="00410686"/>
    <w:rsid w:val="004125FA"/>
    <w:rsid w:val="0041277C"/>
    <w:rsid w:val="004132C7"/>
    <w:rsid w:val="00414C48"/>
    <w:rsid w:val="004159ED"/>
    <w:rsid w:val="00415E89"/>
    <w:rsid w:val="00416E46"/>
    <w:rsid w:val="004204A7"/>
    <w:rsid w:val="00421258"/>
    <w:rsid w:val="00422E0C"/>
    <w:rsid w:val="00424088"/>
    <w:rsid w:val="00424AA5"/>
    <w:rsid w:val="00424C56"/>
    <w:rsid w:val="00430442"/>
    <w:rsid w:val="004317AC"/>
    <w:rsid w:val="0043261D"/>
    <w:rsid w:val="00441178"/>
    <w:rsid w:val="00441F3E"/>
    <w:rsid w:val="00444A17"/>
    <w:rsid w:val="004466B5"/>
    <w:rsid w:val="00447B13"/>
    <w:rsid w:val="00450EB4"/>
    <w:rsid w:val="0045124E"/>
    <w:rsid w:val="004521B9"/>
    <w:rsid w:val="0045340B"/>
    <w:rsid w:val="004541C0"/>
    <w:rsid w:val="00454539"/>
    <w:rsid w:val="00461182"/>
    <w:rsid w:val="004634FE"/>
    <w:rsid w:val="0046441A"/>
    <w:rsid w:val="004655F6"/>
    <w:rsid w:val="0047449D"/>
    <w:rsid w:val="00476E47"/>
    <w:rsid w:val="00480617"/>
    <w:rsid w:val="00480A09"/>
    <w:rsid w:val="00482EA6"/>
    <w:rsid w:val="004853D3"/>
    <w:rsid w:val="00486EBD"/>
    <w:rsid w:val="00487103"/>
    <w:rsid w:val="004874D0"/>
    <w:rsid w:val="004911E2"/>
    <w:rsid w:val="00491764"/>
    <w:rsid w:val="00493327"/>
    <w:rsid w:val="0049449B"/>
    <w:rsid w:val="00494861"/>
    <w:rsid w:val="004951F6"/>
    <w:rsid w:val="004956B6"/>
    <w:rsid w:val="004966F3"/>
    <w:rsid w:val="00496C61"/>
    <w:rsid w:val="004972CB"/>
    <w:rsid w:val="004A0C4E"/>
    <w:rsid w:val="004A2E03"/>
    <w:rsid w:val="004A4527"/>
    <w:rsid w:val="004A7EF7"/>
    <w:rsid w:val="004B020E"/>
    <w:rsid w:val="004B0C46"/>
    <w:rsid w:val="004B46A5"/>
    <w:rsid w:val="004B5169"/>
    <w:rsid w:val="004B61B2"/>
    <w:rsid w:val="004B6C69"/>
    <w:rsid w:val="004B73B9"/>
    <w:rsid w:val="004C06CA"/>
    <w:rsid w:val="004C0FAD"/>
    <w:rsid w:val="004C15F8"/>
    <w:rsid w:val="004C4DAE"/>
    <w:rsid w:val="004C5277"/>
    <w:rsid w:val="004C605B"/>
    <w:rsid w:val="004C72C8"/>
    <w:rsid w:val="004C7EA5"/>
    <w:rsid w:val="004D0644"/>
    <w:rsid w:val="004D0C35"/>
    <w:rsid w:val="004D19A9"/>
    <w:rsid w:val="004D2FF5"/>
    <w:rsid w:val="004E0794"/>
    <w:rsid w:val="004E1129"/>
    <w:rsid w:val="004E2969"/>
    <w:rsid w:val="004E2E0F"/>
    <w:rsid w:val="004E4660"/>
    <w:rsid w:val="004E46E0"/>
    <w:rsid w:val="004E5980"/>
    <w:rsid w:val="004E5E6E"/>
    <w:rsid w:val="004E6793"/>
    <w:rsid w:val="004E780D"/>
    <w:rsid w:val="004E78FF"/>
    <w:rsid w:val="004E792E"/>
    <w:rsid w:val="004F04D1"/>
    <w:rsid w:val="004F1253"/>
    <w:rsid w:val="004F1962"/>
    <w:rsid w:val="004F216D"/>
    <w:rsid w:val="004F2C0E"/>
    <w:rsid w:val="004F4D32"/>
    <w:rsid w:val="004F658E"/>
    <w:rsid w:val="00500331"/>
    <w:rsid w:val="00500791"/>
    <w:rsid w:val="005017D3"/>
    <w:rsid w:val="0050311B"/>
    <w:rsid w:val="005052F9"/>
    <w:rsid w:val="00507425"/>
    <w:rsid w:val="00507A5C"/>
    <w:rsid w:val="00510CEA"/>
    <w:rsid w:val="00512595"/>
    <w:rsid w:val="0051455E"/>
    <w:rsid w:val="00514AD9"/>
    <w:rsid w:val="00517564"/>
    <w:rsid w:val="00517993"/>
    <w:rsid w:val="00517A80"/>
    <w:rsid w:val="00523613"/>
    <w:rsid w:val="005238E2"/>
    <w:rsid w:val="0052543E"/>
    <w:rsid w:val="00534ED0"/>
    <w:rsid w:val="00535D87"/>
    <w:rsid w:val="0054056E"/>
    <w:rsid w:val="00540F0D"/>
    <w:rsid w:val="00542610"/>
    <w:rsid w:val="005440F4"/>
    <w:rsid w:val="00545519"/>
    <w:rsid w:val="00552E71"/>
    <w:rsid w:val="005532D9"/>
    <w:rsid w:val="00554B7F"/>
    <w:rsid w:val="00560E5A"/>
    <w:rsid w:val="0056556E"/>
    <w:rsid w:val="00565D20"/>
    <w:rsid w:val="00567D23"/>
    <w:rsid w:val="00567FCA"/>
    <w:rsid w:val="005706E7"/>
    <w:rsid w:val="00571A14"/>
    <w:rsid w:val="005730F2"/>
    <w:rsid w:val="005737A6"/>
    <w:rsid w:val="00574798"/>
    <w:rsid w:val="0057640C"/>
    <w:rsid w:val="00576802"/>
    <w:rsid w:val="0058070E"/>
    <w:rsid w:val="005816A5"/>
    <w:rsid w:val="005817ED"/>
    <w:rsid w:val="005821FC"/>
    <w:rsid w:val="0058283C"/>
    <w:rsid w:val="00582B45"/>
    <w:rsid w:val="0058593F"/>
    <w:rsid w:val="00585A7B"/>
    <w:rsid w:val="00586787"/>
    <w:rsid w:val="005874A8"/>
    <w:rsid w:val="0059119C"/>
    <w:rsid w:val="0059204F"/>
    <w:rsid w:val="0059425F"/>
    <w:rsid w:val="00596188"/>
    <w:rsid w:val="0059660F"/>
    <w:rsid w:val="005A1AE1"/>
    <w:rsid w:val="005A1C0E"/>
    <w:rsid w:val="005A20D7"/>
    <w:rsid w:val="005A2BB0"/>
    <w:rsid w:val="005A33D1"/>
    <w:rsid w:val="005A37A1"/>
    <w:rsid w:val="005A3A3B"/>
    <w:rsid w:val="005A4D86"/>
    <w:rsid w:val="005A61AE"/>
    <w:rsid w:val="005A78A4"/>
    <w:rsid w:val="005B0363"/>
    <w:rsid w:val="005B30EE"/>
    <w:rsid w:val="005B312E"/>
    <w:rsid w:val="005B4501"/>
    <w:rsid w:val="005B4E5A"/>
    <w:rsid w:val="005B554C"/>
    <w:rsid w:val="005B617F"/>
    <w:rsid w:val="005B7025"/>
    <w:rsid w:val="005B752B"/>
    <w:rsid w:val="005C0BD3"/>
    <w:rsid w:val="005C18EA"/>
    <w:rsid w:val="005C2BCA"/>
    <w:rsid w:val="005C486C"/>
    <w:rsid w:val="005C59E5"/>
    <w:rsid w:val="005C6B10"/>
    <w:rsid w:val="005C78B4"/>
    <w:rsid w:val="005D0595"/>
    <w:rsid w:val="005D2CBB"/>
    <w:rsid w:val="005D35D7"/>
    <w:rsid w:val="005D3BF9"/>
    <w:rsid w:val="005E07F8"/>
    <w:rsid w:val="005E0D98"/>
    <w:rsid w:val="005E0DB4"/>
    <w:rsid w:val="005E4465"/>
    <w:rsid w:val="005E517E"/>
    <w:rsid w:val="005E66A0"/>
    <w:rsid w:val="005E76F9"/>
    <w:rsid w:val="005F0BF3"/>
    <w:rsid w:val="005F30CB"/>
    <w:rsid w:val="005F3361"/>
    <w:rsid w:val="005F4FC1"/>
    <w:rsid w:val="005F6ECC"/>
    <w:rsid w:val="00604964"/>
    <w:rsid w:val="00605D4D"/>
    <w:rsid w:val="00605DB3"/>
    <w:rsid w:val="00606553"/>
    <w:rsid w:val="006106A2"/>
    <w:rsid w:val="00612254"/>
    <w:rsid w:val="00612DC6"/>
    <w:rsid w:val="00613071"/>
    <w:rsid w:val="0061332F"/>
    <w:rsid w:val="006157CD"/>
    <w:rsid w:val="0062091D"/>
    <w:rsid w:val="00623DD4"/>
    <w:rsid w:val="006241E5"/>
    <w:rsid w:val="006247E2"/>
    <w:rsid w:val="006255BD"/>
    <w:rsid w:val="00625A98"/>
    <w:rsid w:val="00625C68"/>
    <w:rsid w:val="00631AB5"/>
    <w:rsid w:val="00632126"/>
    <w:rsid w:val="006339D5"/>
    <w:rsid w:val="00634160"/>
    <w:rsid w:val="006364AB"/>
    <w:rsid w:val="00637EAC"/>
    <w:rsid w:val="00642B45"/>
    <w:rsid w:val="00643220"/>
    <w:rsid w:val="006434E3"/>
    <w:rsid w:val="00646F61"/>
    <w:rsid w:val="00647249"/>
    <w:rsid w:val="006557F3"/>
    <w:rsid w:val="00655E12"/>
    <w:rsid w:val="00655F31"/>
    <w:rsid w:val="00656058"/>
    <w:rsid w:val="006628B9"/>
    <w:rsid w:val="00662C5B"/>
    <w:rsid w:val="00663E23"/>
    <w:rsid w:val="006643C1"/>
    <w:rsid w:val="006658A6"/>
    <w:rsid w:val="006704A2"/>
    <w:rsid w:val="006712D3"/>
    <w:rsid w:val="00671A79"/>
    <w:rsid w:val="00671C2E"/>
    <w:rsid w:val="006729CF"/>
    <w:rsid w:val="0067321C"/>
    <w:rsid w:val="00674439"/>
    <w:rsid w:val="006774FE"/>
    <w:rsid w:val="006821C8"/>
    <w:rsid w:val="006832DF"/>
    <w:rsid w:val="00684AB5"/>
    <w:rsid w:val="00684C70"/>
    <w:rsid w:val="006879FD"/>
    <w:rsid w:val="00687E68"/>
    <w:rsid w:val="00687EB2"/>
    <w:rsid w:val="006908AF"/>
    <w:rsid w:val="00690AEC"/>
    <w:rsid w:val="00690CBE"/>
    <w:rsid w:val="00693044"/>
    <w:rsid w:val="006977BE"/>
    <w:rsid w:val="00697CF5"/>
    <w:rsid w:val="006A18F5"/>
    <w:rsid w:val="006A20E2"/>
    <w:rsid w:val="006A290D"/>
    <w:rsid w:val="006A33ED"/>
    <w:rsid w:val="006A3E0E"/>
    <w:rsid w:val="006A3F30"/>
    <w:rsid w:val="006A5CDB"/>
    <w:rsid w:val="006A787E"/>
    <w:rsid w:val="006A7BD4"/>
    <w:rsid w:val="006A7C5B"/>
    <w:rsid w:val="006B0D4B"/>
    <w:rsid w:val="006B15C6"/>
    <w:rsid w:val="006B407A"/>
    <w:rsid w:val="006B62A4"/>
    <w:rsid w:val="006C09A6"/>
    <w:rsid w:val="006C12B3"/>
    <w:rsid w:val="006C40FD"/>
    <w:rsid w:val="006C5E0D"/>
    <w:rsid w:val="006C61FE"/>
    <w:rsid w:val="006D0362"/>
    <w:rsid w:val="006D0E29"/>
    <w:rsid w:val="006D2897"/>
    <w:rsid w:val="006D4A4F"/>
    <w:rsid w:val="006D5C62"/>
    <w:rsid w:val="006E136B"/>
    <w:rsid w:val="006E2D85"/>
    <w:rsid w:val="006E3C3F"/>
    <w:rsid w:val="006E3EB6"/>
    <w:rsid w:val="006E4809"/>
    <w:rsid w:val="006E5753"/>
    <w:rsid w:val="006F0907"/>
    <w:rsid w:val="006F1844"/>
    <w:rsid w:val="006F322C"/>
    <w:rsid w:val="006F3343"/>
    <w:rsid w:val="00701587"/>
    <w:rsid w:val="007018FB"/>
    <w:rsid w:val="00702A9F"/>
    <w:rsid w:val="00703758"/>
    <w:rsid w:val="00703FFA"/>
    <w:rsid w:val="00704B7B"/>
    <w:rsid w:val="00712B99"/>
    <w:rsid w:val="00715828"/>
    <w:rsid w:val="00715BD2"/>
    <w:rsid w:val="00722ACC"/>
    <w:rsid w:val="00723E19"/>
    <w:rsid w:val="00726584"/>
    <w:rsid w:val="00726653"/>
    <w:rsid w:val="00726DEA"/>
    <w:rsid w:val="007328B2"/>
    <w:rsid w:val="00733715"/>
    <w:rsid w:val="00733E71"/>
    <w:rsid w:val="0073774F"/>
    <w:rsid w:val="0074316C"/>
    <w:rsid w:val="00746F41"/>
    <w:rsid w:val="00752867"/>
    <w:rsid w:val="00755B91"/>
    <w:rsid w:val="007568D3"/>
    <w:rsid w:val="00757E2D"/>
    <w:rsid w:val="00760339"/>
    <w:rsid w:val="00761B9F"/>
    <w:rsid w:val="00763B50"/>
    <w:rsid w:val="00763B71"/>
    <w:rsid w:val="00763CA5"/>
    <w:rsid w:val="007648BC"/>
    <w:rsid w:val="00766023"/>
    <w:rsid w:val="00766D83"/>
    <w:rsid w:val="00767E0E"/>
    <w:rsid w:val="00770830"/>
    <w:rsid w:val="00771E96"/>
    <w:rsid w:val="007722C8"/>
    <w:rsid w:val="00772A78"/>
    <w:rsid w:val="00773E82"/>
    <w:rsid w:val="007757D4"/>
    <w:rsid w:val="00777EE4"/>
    <w:rsid w:val="007806AD"/>
    <w:rsid w:val="00780C9B"/>
    <w:rsid w:val="00781AC8"/>
    <w:rsid w:val="00781B7B"/>
    <w:rsid w:val="00782043"/>
    <w:rsid w:val="00786633"/>
    <w:rsid w:val="007902E3"/>
    <w:rsid w:val="007931A3"/>
    <w:rsid w:val="00795476"/>
    <w:rsid w:val="0079619E"/>
    <w:rsid w:val="00796AFD"/>
    <w:rsid w:val="00797F10"/>
    <w:rsid w:val="007A368C"/>
    <w:rsid w:val="007A3C0F"/>
    <w:rsid w:val="007A43E0"/>
    <w:rsid w:val="007A5AF8"/>
    <w:rsid w:val="007A71EE"/>
    <w:rsid w:val="007B00CB"/>
    <w:rsid w:val="007B12AF"/>
    <w:rsid w:val="007B446C"/>
    <w:rsid w:val="007B4CF4"/>
    <w:rsid w:val="007B5D69"/>
    <w:rsid w:val="007B6911"/>
    <w:rsid w:val="007B7019"/>
    <w:rsid w:val="007B7950"/>
    <w:rsid w:val="007B7A8E"/>
    <w:rsid w:val="007C4FAE"/>
    <w:rsid w:val="007C5990"/>
    <w:rsid w:val="007C609D"/>
    <w:rsid w:val="007C6E82"/>
    <w:rsid w:val="007C77AC"/>
    <w:rsid w:val="007C7BDE"/>
    <w:rsid w:val="007D0B29"/>
    <w:rsid w:val="007D1041"/>
    <w:rsid w:val="007D1455"/>
    <w:rsid w:val="007D2393"/>
    <w:rsid w:val="007D2472"/>
    <w:rsid w:val="007D2FED"/>
    <w:rsid w:val="007D6A05"/>
    <w:rsid w:val="007D7816"/>
    <w:rsid w:val="007E01D0"/>
    <w:rsid w:val="007E1F5F"/>
    <w:rsid w:val="007E2C45"/>
    <w:rsid w:val="007E312D"/>
    <w:rsid w:val="007E3BB5"/>
    <w:rsid w:val="007E67B0"/>
    <w:rsid w:val="007E6AEF"/>
    <w:rsid w:val="007E7FA8"/>
    <w:rsid w:val="007F3EFE"/>
    <w:rsid w:val="007F416F"/>
    <w:rsid w:val="007F4865"/>
    <w:rsid w:val="007F5D93"/>
    <w:rsid w:val="007F6574"/>
    <w:rsid w:val="007F6958"/>
    <w:rsid w:val="007F6D46"/>
    <w:rsid w:val="007F7731"/>
    <w:rsid w:val="00800893"/>
    <w:rsid w:val="0080090E"/>
    <w:rsid w:val="008017C7"/>
    <w:rsid w:val="00801DE1"/>
    <w:rsid w:val="00807671"/>
    <w:rsid w:val="0081070A"/>
    <w:rsid w:val="00811740"/>
    <w:rsid w:val="00811B59"/>
    <w:rsid w:val="008123B8"/>
    <w:rsid w:val="00817600"/>
    <w:rsid w:val="0082042A"/>
    <w:rsid w:val="0082219E"/>
    <w:rsid w:val="008265B5"/>
    <w:rsid w:val="00831192"/>
    <w:rsid w:val="008332D9"/>
    <w:rsid w:val="008345FA"/>
    <w:rsid w:val="00834756"/>
    <w:rsid w:val="008365A9"/>
    <w:rsid w:val="00842020"/>
    <w:rsid w:val="00845F41"/>
    <w:rsid w:val="00852A30"/>
    <w:rsid w:val="00853B72"/>
    <w:rsid w:val="00854D83"/>
    <w:rsid w:val="00855210"/>
    <w:rsid w:val="0085771D"/>
    <w:rsid w:val="008578D1"/>
    <w:rsid w:val="00857ECA"/>
    <w:rsid w:val="0086351C"/>
    <w:rsid w:val="00863E08"/>
    <w:rsid w:val="00864C2D"/>
    <w:rsid w:val="00864CED"/>
    <w:rsid w:val="0086508D"/>
    <w:rsid w:val="0086575D"/>
    <w:rsid w:val="00866F63"/>
    <w:rsid w:val="008670AE"/>
    <w:rsid w:val="00867137"/>
    <w:rsid w:val="00867A78"/>
    <w:rsid w:val="0087162B"/>
    <w:rsid w:val="00872C71"/>
    <w:rsid w:val="0087418C"/>
    <w:rsid w:val="0087539A"/>
    <w:rsid w:val="00881796"/>
    <w:rsid w:val="00881B70"/>
    <w:rsid w:val="00882258"/>
    <w:rsid w:val="00882674"/>
    <w:rsid w:val="00884096"/>
    <w:rsid w:val="0088438D"/>
    <w:rsid w:val="00885D91"/>
    <w:rsid w:val="00892309"/>
    <w:rsid w:val="008923F3"/>
    <w:rsid w:val="00892984"/>
    <w:rsid w:val="00892FBA"/>
    <w:rsid w:val="00893266"/>
    <w:rsid w:val="00896E2D"/>
    <w:rsid w:val="008A076D"/>
    <w:rsid w:val="008A0DAE"/>
    <w:rsid w:val="008A79AF"/>
    <w:rsid w:val="008B0EA7"/>
    <w:rsid w:val="008B21F8"/>
    <w:rsid w:val="008B2E1C"/>
    <w:rsid w:val="008B2EAE"/>
    <w:rsid w:val="008B2ECB"/>
    <w:rsid w:val="008B379F"/>
    <w:rsid w:val="008B428A"/>
    <w:rsid w:val="008B6A17"/>
    <w:rsid w:val="008C0534"/>
    <w:rsid w:val="008C1924"/>
    <w:rsid w:val="008C2959"/>
    <w:rsid w:val="008C2EB6"/>
    <w:rsid w:val="008C330E"/>
    <w:rsid w:val="008C669E"/>
    <w:rsid w:val="008D30E0"/>
    <w:rsid w:val="008D3F0E"/>
    <w:rsid w:val="008D3FC4"/>
    <w:rsid w:val="008D5987"/>
    <w:rsid w:val="008D75F9"/>
    <w:rsid w:val="008E1732"/>
    <w:rsid w:val="008E2240"/>
    <w:rsid w:val="008E2346"/>
    <w:rsid w:val="008E366F"/>
    <w:rsid w:val="008F3DEC"/>
    <w:rsid w:val="008F5744"/>
    <w:rsid w:val="008F5D75"/>
    <w:rsid w:val="009005A8"/>
    <w:rsid w:val="0090115D"/>
    <w:rsid w:val="00901DD5"/>
    <w:rsid w:val="00904E14"/>
    <w:rsid w:val="00905E37"/>
    <w:rsid w:val="00906915"/>
    <w:rsid w:val="00910289"/>
    <w:rsid w:val="00911EB4"/>
    <w:rsid w:val="009166BD"/>
    <w:rsid w:val="00921478"/>
    <w:rsid w:val="009219B2"/>
    <w:rsid w:val="00922B38"/>
    <w:rsid w:val="009250E3"/>
    <w:rsid w:val="00926926"/>
    <w:rsid w:val="0093260D"/>
    <w:rsid w:val="009370A8"/>
    <w:rsid w:val="009372F8"/>
    <w:rsid w:val="00943BA4"/>
    <w:rsid w:val="0094481B"/>
    <w:rsid w:val="009514A4"/>
    <w:rsid w:val="009516B4"/>
    <w:rsid w:val="00952613"/>
    <w:rsid w:val="0095537B"/>
    <w:rsid w:val="00955966"/>
    <w:rsid w:val="009559B2"/>
    <w:rsid w:val="00956A59"/>
    <w:rsid w:val="00961077"/>
    <w:rsid w:val="0096288C"/>
    <w:rsid w:val="009633E9"/>
    <w:rsid w:val="0096366D"/>
    <w:rsid w:val="00964F4F"/>
    <w:rsid w:val="0096732F"/>
    <w:rsid w:val="0097040E"/>
    <w:rsid w:val="00971CA7"/>
    <w:rsid w:val="00972031"/>
    <w:rsid w:val="009737E5"/>
    <w:rsid w:val="00974121"/>
    <w:rsid w:val="0098055F"/>
    <w:rsid w:val="00982064"/>
    <w:rsid w:val="00983DA7"/>
    <w:rsid w:val="009879CA"/>
    <w:rsid w:val="0099060B"/>
    <w:rsid w:val="00990DD6"/>
    <w:rsid w:val="00994BB9"/>
    <w:rsid w:val="00995EC4"/>
    <w:rsid w:val="009A0319"/>
    <w:rsid w:val="009A1568"/>
    <w:rsid w:val="009A23AD"/>
    <w:rsid w:val="009A4011"/>
    <w:rsid w:val="009A54C2"/>
    <w:rsid w:val="009A5623"/>
    <w:rsid w:val="009B0D89"/>
    <w:rsid w:val="009B1360"/>
    <w:rsid w:val="009B2FAF"/>
    <w:rsid w:val="009B7361"/>
    <w:rsid w:val="009B75B2"/>
    <w:rsid w:val="009C22EA"/>
    <w:rsid w:val="009C236F"/>
    <w:rsid w:val="009C2F5D"/>
    <w:rsid w:val="009C45D0"/>
    <w:rsid w:val="009C527D"/>
    <w:rsid w:val="009C5465"/>
    <w:rsid w:val="009C7321"/>
    <w:rsid w:val="009C7F66"/>
    <w:rsid w:val="009D1838"/>
    <w:rsid w:val="009D2C18"/>
    <w:rsid w:val="009D2FE9"/>
    <w:rsid w:val="009D3F73"/>
    <w:rsid w:val="009D6BDF"/>
    <w:rsid w:val="009E291E"/>
    <w:rsid w:val="009E2D49"/>
    <w:rsid w:val="009E2ED7"/>
    <w:rsid w:val="009E312C"/>
    <w:rsid w:val="009E4B0A"/>
    <w:rsid w:val="009E5305"/>
    <w:rsid w:val="009E6023"/>
    <w:rsid w:val="009E60FA"/>
    <w:rsid w:val="009E6249"/>
    <w:rsid w:val="009E6590"/>
    <w:rsid w:val="009E711D"/>
    <w:rsid w:val="009E7294"/>
    <w:rsid w:val="009E7A90"/>
    <w:rsid w:val="009F10E7"/>
    <w:rsid w:val="009F1F87"/>
    <w:rsid w:val="009F492C"/>
    <w:rsid w:val="009F546E"/>
    <w:rsid w:val="009F776A"/>
    <w:rsid w:val="00A00FC4"/>
    <w:rsid w:val="00A03AFC"/>
    <w:rsid w:val="00A03B77"/>
    <w:rsid w:val="00A13269"/>
    <w:rsid w:val="00A15369"/>
    <w:rsid w:val="00A164C3"/>
    <w:rsid w:val="00A179A3"/>
    <w:rsid w:val="00A20E7B"/>
    <w:rsid w:val="00A20E92"/>
    <w:rsid w:val="00A22D80"/>
    <w:rsid w:val="00A2565E"/>
    <w:rsid w:val="00A27A59"/>
    <w:rsid w:val="00A30D8C"/>
    <w:rsid w:val="00A32593"/>
    <w:rsid w:val="00A336AE"/>
    <w:rsid w:val="00A338C4"/>
    <w:rsid w:val="00A345E2"/>
    <w:rsid w:val="00A34D6D"/>
    <w:rsid w:val="00A36149"/>
    <w:rsid w:val="00A3705F"/>
    <w:rsid w:val="00A379B6"/>
    <w:rsid w:val="00A41810"/>
    <w:rsid w:val="00A470B8"/>
    <w:rsid w:val="00A502CD"/>
    <w:rsid w:val="00A507AA"/>
    <w:rsid w:val="00A51502"/>
    <w:rsid w:val="00A51C1D"/>
    <w:rsid w:val="00A5202C"/>
    <w:rsid w:val="00A52F79"/>
    <w:rsid w:val="00A54DA6"/>
    <w:rsid w:val="00A55544"/>
    <w:rsid w:val="00A56BDB"/>
    <w:rsid w:val="00A57732"/>
    <w:rsid w:val="00A6005A"/>
    <w:rsid w:val="00A63951"/>
    <w:rsid w:val="00A6412B"/>
    <w:rsid w:val="00A642CB"/>
    <w:rsid w:val="00A64DB6"/>
    <w:rsid w:val="00A65C03"/>
    <w:rsid w:val="00A667F0"/>
    <w:rsid w:val="00A70292"/>
    <w:rsid w:val="00A707D5"/>
    <w:rsid w:val="00A733CF"/>
    <w:rsid w:val="00A74DFE"/>
    <w:rsid w:val="00A7571D"/>
    <w:rsid w:val="00A75827"/>
    <w:rsid w:val="00A7618B"/>
    <w:rsid w:val="00A76B76"/>
    <w:rsid w:val="00A83A3B"/>
    <w:rsid w:val="00A842B4"/>
    <w:rsid w:val="00A849F8"/>
    <w:rsid w:val="00A84FF6"/>
    <w:rsid w:val="00A87C7D"/>
    <w:rsid w:val="00A91891"/>
    <w:rsid w:val="00A922B2"/>
    <w:rsid w:val="00A92BA6"/>
    <w:rsid w:val="00A956BB"/>
    <w:rsid w:val="00A96292"/>
    <w:rsid w:val="00A96312"/>
    <w:rsid w:val="00A96445"/>
    <w:rsid w:val="00AA1E3B"/>
    <w:rsid w:val="00AA33CC"/>
    <w:rsid w:val="00AA4A7C"/>
    <w:rsid w:val="00AB148B"/>
    <w:rsid w:val="00AB2239"/>
    <w:rsid w:val="00AB3E86"/>
    <w:rsid w:val="00AB4707"/>
    <w:rsid w:val="00AB589E"/>
    <w:rsid w:val="00AC2433"/>
    <w:rsid w:val="00AC2D08"/>
    <w:rsid w:val="00AC30C5"/>
    <w:rsid w:val="00AC3FCE"/>
    <w:rsid w:val="00AC5FC1"/>
    <w:rsid w:val="00AC712A"/>
    <w:rsid w:val="00AC7CD4"/>
    <w:rsid w:val="00AD1500"/>
    <w:rsid w:val="00AD20D5"/>
    <w:rsid w:val="00AD442B"/>
    <w:rsid w:val="00AD470A"/>
    <w:rsid w:val="00AD4FA4"/>
    <w:rsid w:val="00AD7FC6"/>
    <w:rsid w:val="00AE018F"/>
    <w:rsid w:val="00AE0867"/>
    <w:rsid w:val="00AE18F0"/>
    <w:rsid w:val="00AE21F8"/>
    <w:rsid w:val="00AE35AF"/>
    <w:rsid w:val="00AE3CBC"/>
    <w:rsid w:val="00AE40C7"/>
    <w:rsid w:val="00AE52DE"/>
    <w:rsid w:val="00AE6679"/>
    <w:rsid w:val="00AE7104"/>
    <w:rsid w:val="00AE7521"/>
    <w:rsid w:val="00AF2637"/>
    <w:rsid w:val="00AF2A84"/>
    <w:rsid w:val="00AF42B0"/>
    <w:rsid w:val="00B007A3"/>
    <w:rsid w:val="00B0217D"/>
    <w:rsid w:val="00B03C36"/>
    <w:rsid w:val="00B05A53"/>
    <w:rsid w:val="00B05DD9"/>
    <w:rsid w:val="00B07F57"/>
    <w:rsid w:val="00B111DD"/>
    <w:rsid w:val="00B12244"/>
    <w:rsid w:val="00B13487"/>
    <w:rsid w:val="00B137AD"/>
    <w:rsid w:val="00B139DA"/>
    <w:rsid w:val="00B16EE1"/>
    <w:rsid w:val="00B17B9D"/>
    <w:rsid w:val="00B205CF"/>
    <w:rsid w:val="00B22905"/>
    <w:rsid w:val="00B2465F"/>
    <w:rsid w:val="00B26BDD"/>
    <w:rsid w:val="00B279C7"/>
    <w:rsid w:val="00B310CF"/>
    <w:rsid w:val="00B325DA"/>
    <w:rsid w:val="00B327E8"/>
    <w:rsid w:val="00B32EB3"/>
    <w:rsid w:val="00B342CF"/>
    <w:rsid w:val="00B355B4"/>
    <w:rsid w:val="00B3596C"/>
    <w:rsid w:val="00B37FD4"/>
    <w:rsid w:val="00B42013"/>
    <w:rsid w:val="00B420A7"/>
    <w:rsid w:val="00B42CAD"/>
    <w:rsid w:val="00B430F2"/>
    <w:rsid w:val="00B43989"/>
    <w:rsid w:val="00B456DF"/>
    <w:rsid w:val="00B47CC6"/>
    <w:rsid w:val="00B50DCC"/>
    <w:rsid w:val="00B5268D"/>
    <w:rsid w:val="00B53FE6"/>
    <w:rsid w:val="00B54F52"/>
    <w:rsid w:val="00B55141"/>
    <w:rsid w:val="00B56135"/>
    <w:rsid w:val="00B57453"/>
    <w:rsid w:val="00B60185"/>
    <w:rsid w:val="00B63254"/>
    <w:rsid w:val="00B634A0"/>
    <w:rsid w:val="00B65701"/>
    <w:rsid w:val="00B6576B"/>
    <w:rsid w:val="00B672B9"/>
    <w:rsid w:val="00B7159C"/>
    <w:rsid w:val="00B71809"/>
    <w:rsid w:val="00B71D0B"/>
    <w:rsid w:val="00B72126"/>
    <w:rsid w:val="00B724CF"/>
    <w:rsid w:val="00B741F9"/>
    <w:rsid w:val="00B76D35"/>
    <w:rsid w:val="00B776A5"/>
    <w:rsid w:val="00B821D9"/>
    <w:rsid w:val="00B8302C"/>
    <w:rsid w:val="00B83EAC"/>
    <w:rsid w:val="00B84FCD"/>
    <w:rsid w:val="00B90BFC"/>
    <w:rsid w:val="00B90CA0"/>
    <w:rsid w:val="00B91CC5"/>
    <w:rsid w:val="00B946A4"/>
    <w:rsid w:val="00B9525C"/>
    <w:rsid w:val="00B975DD"/>
    <w:rsid w:val="00BA2C67"/>
    <w:rsid w:val="00BA4223"/>
    <w:rsid w:val="00BA50BD"/>
    <w:rsid w:val="00BA5825"/>
    <w:rsid w:val="00BB1054"/>
    <w:rsid w:val="00BB16BB"/>
    <w:rsid w:val="00BB4AA9"/>
    <w:rsid w:val="00BB4AB8"/>
    <w:rsid w:val="00BB6009"/>
    <w:rsid w:val="00BB6350"/>
    <w:rsid w:val="00BB6C85"/>
    <w:rsid w:val="00BB7B61"/>
    <w:rsid w:val="00BC0B4C"/>
    <w:rsid w:val="00BC1663"/>
    <w:rsid w:val="00BC1CF4"/>
    <w:rsid w:val="00BC3175"/>
    <w:rsid w:val="00BC3C13"/>
    <w:rsid w:val="00BC551B"/>
    <w:rsid w:val="00BC595F"/>
    <w:rsid w:val="00BC64C1"/>
    <w:rsid w:val="00BC76BE"/>
    <w:rsid w:val="00BC7AD9"/>
    <w:rsid w:val="00BD1880"/>
    <w:rsid w:val="00BD2BFB"/>
    <w:rsid w:val="00BD49CD"/>
    <w:rsid w:val="00BD5589"/>
    <w:rsid w:val="00BD6C0A"/>
    <w:rsid w:val="00BD6C48"/>
    <w:rsid w:val="00BE281C"/>
    <w:rsid w:val="00BE4F81"/>
    <w:rsid w:val="00BE70CC"/>
    <w:rsid w:val="00BF14A5"/>
    <w:rsid w:val="00BF2AAA"/>
    <w:rsid w:val="00BF2C0F"/>
    <w:rsid w:val="00BF3681"/>
    <w:rsid w:val="00BF4AE9"/>
    <w:rsid w:val="00BF55E9"/>
    <w:rsid w:val="00BF59DF"/>
    <w:rsid w:val="00BF5D18"/>
    <w:rsid w:val="00BF6FD9"/>
    <w:rsid w:val="00BF72CE"/>
    <w:rsid w:val="00C008D3"/>
    <w:rsid w:val="00C00B11"/>
    <w:rsid w:val="00C00F77"/>
    <w:rsid w:val="00C01035"/>
    <w:rsid w:val="00C01E1F"/>
    <w:rsid w:val="00C10006"/>
    <w:rsid w:val="00C11D91"/>
    <w:rsid w:val="00C13A32"/>
    <w:rsid w:val="00C17824"/>
    <w:rsid w:val="00C21FD9"/>
    <w:rsid w:val="00C22E38"/>
    <w:rsid w:val="00C27C3A"/>
    <w:rsid w:val="00C31388"/>
    <w:rsid w:val="00C318C6"/>
    <w:rsid w:val="00C31992"/>
    <w:rsid w:val="00C3365E"/>
    <w:rsid w:val="00C36F00"/>
    <w:rsid w:val="00C376FD"/>
    <w:rsid w:val="00C37F4A"/>
    <w:rsid w:val="00C43F99"/>
    <w:rsid w:val="00C4570E"/>
    <w:rsid w:val="00C47A63"/>
    <w:rsid w:val="00C51C45"/>
    <w:rsid w:val="00C52BF0"/>
    <w:rsid w:val="00C555FD"/>
    <w:rsid w:val="00C61D10"/>
    <w:rsid w:val="00C63580"/>
    <w:rsid w:val="00C63E99"/>
    <w:rsid w:val="00C65124"/>
    <w:rsid w:val="00C662B5"/>
    <w:rsid w:val="00C673C1"/>
    <w:rsid w:val="00C678DD"/>
    <w:rsid w:val="00C679BB"/>
    <w:rsid w:val="00C73883"/>
    <w:rsid w:val="00C75391"/>
    <w:rsid w:val="00C76AD4"/>
    <w:rsid w:val="00C7788A"/>
    <w:rsid w:val="00C80C0C"/>
    <w:rsid w:val="00C84242"/>
    <w:rsid w:val="00C84AC3"/>
    <w:rsid w:val="00C85C1A"/>
    <w:rsid w:val="00C85D27"/>
    <w:rsid w:val="00C863CC"/>
    <w:rsid w:val="00C86857"/>
    <w:rsid w:val="00C86C2E"/>
    <w:rsid w:val="00C87B27"/>
    <w:rsid w:val="00C87B96"/>
    <w:rsid w:val="00C9061C"/>
    <w:rsid w:val="00C92555"/>
    <w:rsid w:val="00C9272B"/>
    <w:rsid w:val="00C92A0A"/>
    <w:rsid w:val="00C94644"/>
    <w:rsid w:val="00CA12B2"/>
    <w:rsid w:val="00CA1521"/>
    <w:rsid w:val="00CA256F"/>
    <w:rsid w:val="00CA404B"/>
    <w:rsid w:val="00CA56A3"/>
    <w:rsid w:val="00CA5C50"/>
    <w:rsid w:val="00CA6EB2"/>
    <w:rsid w:val="00CB3475"/>
    <w:rsid w:val="00CB362E"/>
    <w:rsid w:val="00CB5524"/>
    <w:rsid w:val="00CB5775"/>
    <w:rsid w:val="00CB77C7"/>
    <w:rsid w:val="00CC0962"/>
    <w:rsid w:val="00CC10FD"/>
    <w:rsid w:val="00CC499D"/>
    <w:rsid w:val="00CC57DD"/>
    <w:rsid w:val="00CC5807"/>
    <w:rsid w:val="00CC5C53"/>
    <w:rsid w:val="00CD0704"/>
    <w:rsid w:val="00CD0CF1"/>
    <w:rsid w:val="00CD207A"/>
    <w:rsid w:val="00CD2639"/>
    <w:rsid w:val="00CD480E"/>
    <w:rsid w:val="00CD5274"/>
    <w:rsid w:val="00CD5625"/>
    <w:rsid w:val="00CD562F"/>
    <w:rsid w:val="00CD5D92"/>
    <w:rsid w:val="00CD6002"/>
    <w:rsid w:val="00CE0BDC"/>
    <w:rsid w:val="00CE0F7A"/>
    <w:rsid w:val="00CE13E2"/>
    <w:rsid w:val="00CE1C2E"/>
    <w:rsid w:val="00CE28FA"/>
    <w:rsid w:val="00CE3838"/>
    <w:rsid w:val="00CE412C"/>
    <w:rsid w:val="00CE4765"/>
    <w:rsid w:val="00CE4C0C"/>
    <w:rsid w:val="00CE5D6C"/>
    <w:rsid w:val="00CF4CD8"/>
    <w:rsid w:val="00CF600C"/>
    <w:rsid w:val="00CF73B2"/>
    <w:rsid w:val="00D00312"/>
    <w:rsid w:val="00D025BB"/>
    <w:rsid w:val="00D02620"/>
    <w:rsid w:val="00D033A0"/>
    <w:rsid w:val="00D03F21"/>
    <w:rsid w:val="00D047A6"/>
    <w:rsid w:val="00D04817"/>
    <w:rsid w:val="00D05C6E"/>
    <w:rsid w:val="00D05CEA"/>
    <w:rsid w:val="00D152B3"/>
    <w:rsid w:val="00D173FC"/>
    <w:rsid w:val="00D17500"/>
    <w:rsid w:val="00D17F56"/>
    <w:rsid w:val="00D2127B"/>
    <w:rsid w:val="00D21476"/>
    <w:rsid w:val="00D25367"/>
    <w:rsid w:val="00D26594"/>
    <w:rsid w:val="00D3034E"/>
    <w:rsid w:val="00D3173F"/>
    <w:rsid w:val="00D32261"/>
    <w:rsid w:val="00D331B0"/>
    <w:rsid w:val="00D338D4"/>
    <w:rsid w:val="00D33C10"/>
    <w:rsid w:val="00D3433B"/>
    <w:rsid w:val="00D3441D"/>
    <w:rsid w:val="00D354A0"/>
    <w:rsid w:val="00D36CEE"/>
    <w:rsid w:val="00D4286C"/>
    <w:rsid w:val="00D42D5C"/>
    <w:rsid w:val="00D442EC"/>
    <w:rsid w:val="00D44E8A"/>
    <w:rsid w:val="00D451F9"/>
    <w:rsid w:val="00D5536D"/>
    <w:rsid w:val="00D556DB"/>
    <w:rsid w:val="00D55B62"/>
    <w:rsid w:val="00D5659D"/>
    <w:rsid w:val="00D6080E"/>
    <w:rsid w:val="00D60ECC"/>
    <w:rsid w:val="00D64612"/>
    <w:rsid w:val="00D6492C"/>
    <w:rsid w:val="00D66F16"/>
    <w:rsid w:val="00D705C7"/>
    <w:rsid w:val="00D71021"/>
    <w:rsid w:val="00D733F3"/>
    <w:rsid w:val="00D73550"/>
    <w:rsid w:val="00D7458F"/>
    <w:rsid w:val="00D74BD1"/>
    <w:rsid w:val="00D7516B"/>
    <w:rsid w:val="00D75AE1"/>
    <w:rsid w:val="00D75E7C"/>
    <w:rsid w:val="00D76DF0"/>
    <w:rsid w:val="00D77733"/>
    <w:rsid w:val="00D80848"/>
    <w:rsid w:val="00D814D2"/>
    <w:rsid w:val="00D816B4"/>
    <w:rsid w:val="00D8622C"/>
    <w:rsid w:val="00D86CC4"/>
    <w:rsid w:val="00D90B01"/>
    <w:rsid w:val="00D91D58"/>
    <w:rsid w:val="00D91EB4"/>
    <w:rsid w:val="00D959FC"/>
    <w:rsid w:val="00D96E5D"/>
    <w:rsid w:val="00D96F43"/>
    <w:rsid w:val="00DA00BE"/>
    <w:rsid w:val="00DA270F"/>
    <w:rsid w:val="00DA2E04"/>
    <w:rsid w:val="00DA47D9"/>
    <w:rsid w:val="00DA6256"/>
    <w:rsid w:val="00DA66D5"/>
    <w:rsid w:val="00DB0922"/>
    <w:rsid w:val="00DB0E19"/>
    <w:rsid w:val="00DB1B97"/>
    <w:rsid w:val="00DB1FD6"/>
    <w:rsid w:val="00DB3E92"/>
    <w:rsid w:val="00DB3F40"/>
    <w:rsid w:val="00DB4CA4"/>
    <w:rsid w:val="00DB4DC2"/>
    <w:rsid w:val="00DB6060"/>
    <w:rsid w:val="00DB61BE"/>
    <w:rsid w:val="00DB724A"/>
    <w:rsid w:val="00DC0AA9"/>
    <w:rsid w:val="00DC2026"/>
    <w:rsid w:val="00DC241D"/>
    <w:rsid w:val="00DC2646"/>
    <w:rsid w:val="00DC5B67"/>
    <w:rsid w:val="00DD181F"/>
    <w:rsid w:val="00DD2E72"/>
    <w:rsid w:val="00DD2E9B"/>
    <w:rsid w:val="00DD5359"/>
    <w:rsid w:val="00DD6D47"/>
    <w:rsid w:val="00DD713A"/>
    <w:rsid w:val="00DE0903"/>
    <w:rsid w:val="00DE3270"/>
    <w:rsid w:val="00DE396A"/>
    <w:rsid w:val="00DE3DC7"/>
    <w:rsid w:val="00DE3F64"/>
    <w:rsid w:val="00DE5588"/>
    <w:rsid w:val="00DE692F"/>
    <w:rsid w:val="00DF0855"/>
    <w:rsid w:val="00DF1988"/>
    <w:rsid w:val="00DF2F42"/>
    <w:rsid w:val="00DF329B"/>
    <w:rsid w:val="00DF339E"/>
    <w:rsid w:val="00DF3837"/>
    <w:rsid w:val="00DF6163"/>
    <w:rsid w:val="00DF6C80"/>
    <w:rsid w:val="00E000EE"/>
    <w:rsid w:val="00E00620"/>
    <w:rsid w:val="00E01EDA"/>
    <w:rsid w:val="00E02519"/>
    <w:rsid w:val="00E032E6"/>
    <w:rsid w:val="00E040EE"/>
    <w:rsid w:val="00E043BC"/>
    <w:rsid w:val="00E048C6"/>
    <w:rsid w:val="00E06891"/>
    <w:rsid w:val="00E07147"/>
    <w:rsid w:val="00E10CDC"/>
    <w:rsid w:val="00E125AB"/>
    <w:rsid w:val="00E130F9"/>
    <w:rsid w:val="00E13B0C"/>
    <w:rsid w:val="00E15060"/>
    <w:rsid w:val="00E15377"/>
    <w:rsid w:val="00E162C7"/>
    <w:rsid w:val="00E16C68"/>
    <w:rsid w:val="00E16EDD"/>
    <w:rsid w:val="00E21777"/>
    <w:rsid w:val="00E24C28"/>
    <w:rsid w:val="00E259F4"/>
    <w:rsid w:val="00E26B0C"/>
    <w:rsid w:val="00E2708D"/>
    <w:rsid w:val="00E30C40"/>
    <w:rsid w:val="00E327DB"/>
    <w:rsid w:val="00E32EDC"/>
    <w:rsid w:val="00E35313"/>
    <w:rsid w:val="00E356F4"/>
    <w:rsid w:val="00E3597F"/>
    <w:rsid w:val="00E35C44"/>
    <w:rsid w:val="00E365DB"/>
    <w:rsid w:val="00E41BD6"/>
    <w:rsid w:val="00E42B35"/>
    <w:rsid w:val="00E4343F"/>
    <w:rsid w:val="00E43DF8"/>
    <w:rsid w:val="00E44E31"/>
    <w:rsid w:val="00E46A31"/>
    <w:rsid w:val="00E46F44"/>
    <w:rsid w:val="00E5023F"/>
    <w:rsid w:val="00E5061A"/>
    <w:rsid w:val="00E50BAC"/>
    <w:rsid w:val="00E51F5E"/>
    <w:rsid w:val="00E52C60"/>
    <w:rsid w:val="00E52E8B"/>
    <w:rsid w:val="00E535C7"/>
    <w:rsid w:val="00E535CF"/>
    <w:rsid w:val="00E5472D"/>
    <w:rsid w:val="00E54CFE"/>
    <w:rsid w:val="00E54D5B"/>
    <w:rsid w:val="00E5691A"/>
    <w:rsid w:val="00E60327"/>
    <w:rsid w:val="00E66362"/>
    <w:rsid w:val="00E67481"/>
    <w:rsid w:val="00E70BD5"/>
    <w:rsid w:val="00E712BA"/>
    <w:rsid w:val="00E71A5D"/>
    <w:rsid w:val="00E7232B"/>
    <w:rsid w:val="00E73E94"/>
    <w:rsid w:val="00E74BEE"/>
    <w:rsid w:val="00E75908"/>
    <w:rsid w:val="00E75C52"/>
    <w:rsid w:val="00E7636F"/>
    <w:rsid w:val="00E7781E"/>
    <w:rsid w:val="00E7784A"/>
    <w:rsid w:val="00E8047F"/>
    <w:rsid w:val="00E80C1C"/>
    <w:rsid w:val="00E83E92"/>
    <w:rsid w:val="00E86B90"/>
    <w:rsid w:val="00E86F80"/>
    <w:rsid w:val="00E92AED"/>
    <w:rsid w:val="00E9511B"/>
    <w:rsid w:val="00E968A8"/>
    <w:rsid w:val="00EA0087"/>
    <w:rsid w:val="00EA189E"/>
    <w:rsid w:val="00EA20F2"/>
    <w:rsid w:val="00EA3A76"/>
    <w:rsid w:val="00EA3D8A"/>
    <w:rsid w:val="00EA73A9"/>
    <w:rsid w:val="00EB1222"/>
    <w:rsid w:val="00EB3C8A"/>
    <w:rsid w:val="00EB481F"/>
    <w:rsid w:val="00EB561F"/>
    <w:rsid w:val="00EB5750"/>
    <w:rsid w:val="00EC2E9E"/>
    <w:rsid w:val="00EC573A"/>
    <w:rsid w:val="00EC6B3D"/>
    <w:rsid w:val="00ED0F9C"/>
    <w:rsid w:val="00ED1823"/>
    <w:rsid w:val="00ED1BFA"/>
    <w:rsid w:val="00ED257F"/>
    <w:rsid w:val="00ED39FC"/>
    <w:rsid w:val="00ED5892"/>
    <w:rsid w:val="00ED6F2A"/>
    <w:rsid w:val="00EE13BA"/>
    <w:rsid w:val="00EE1AE6"/>
    <w:rsid w:val="00EE4ABE"/>
    <w:rsid w:val="00EE65BB"/>
    <w:rsid w:val="00EE6AF5"/>
    <w:rsid w:val="00EF0B15"/>
    <w:rsid w:val="00EF2326"/>
    <w:rsid w:val="00EF2C05"/>
    <w:rsid w:val="00EF2ED8"/>
    <w:rsid w:val="00EF3CA7"/>
    <w:rsid w:val="00EF50C5"/>
    <w:rsid w:val="00EF5F02"/>
    <w:rsid w:val="00F006A9"/>
    <w:rsid w:val="00F01103"/>
    <w:rsid w:val="00F01B61"/>
    <w:rsid w:val="00F027B6"/>
    <w:rsid w:val="00F02C8A"/>
    <w:rsid w:val="00F02C95"/>
    <w:rsid w:val="00F03969"/>
    <w:rsid w:val="00F05998"/>
    <w:rsid w:val="00F10CDD"/>
    <w:rsid w:val="00F110B9"/>
    <w:rsid w:val="00F1275E"/>
    <w:rsid w:val="00F12F56"/>
    <w:rsid w:val="00F13094"/>
    <w:rsid w:val="00F14164"/>
    <w:rsid w:val="00F15388"/>
    <w:rsid w:val="00F23144"/>
    <w:rsid w:val="00F23A6D"/>
    <w:rsid w:val="00F24C9E"/>
    <w:rsid w:val="00F318D9"/>
    <w:rsid w:val="00F32485"/>
    <w:rsid w:val="00F3311F"/>
    <w:rsid w:val="00F339DC"/>
    <w:rsid w:val="00F3444A"/>
    <w:rsid w:val="00F35AA1"/>
    <w:rsid w:val="00F363C6"/>
    <w:rsid w:val="00F41459"/>
    <w:rsid w:val="00F435F0"/>
    <w:rsid w:val="00F47993"/>
    <w:rsid w:val="00F51BA1"/>
    <w:rsid w:val="00F54F42"/>
    <w:rsid w:val="00F55355"/>
    <w:rsid w:val="00F554F8"/>
    <w:rsid w:val="00F55A51"/>
    <w:rsid w:val="00F56BE8"/>
    <w:rsid w:val="00F575F9"/>
    <w:rsid w:val="00F608DB"/>
    <w:rsid w:val="00F63634"/>
    <w:rsid w:val="00F63F91"/>
    <w:rsid w:val="00F65713"/>
    <w:rsid w:val="00F65E3B"/>
    <w:rsid w:val="00F661D3"/>
    <w:rsid w:val="00F6684F"/>
    <w:rsid w:val="00F67CEF"/>
    <w:rsid w:val="00F70A8E"/>
    <w:rsid w:val="00F73F3C"/>
    <w:rsid w:val="00F766A4"/>
    <w:rsid w:val="00F76BCA"/>
    <w:rsid w:val="00F7702A"/>
    <w:rsid w:val="00F77DCF"/>
    <w:rsid w:val="00F82E5E"/>
    <w:rsid w:val="00F85866"/>
    <w:rsid w:val="00F86FF3"/>
    <w:rsid w:val="00F90740"/>
    <w:rsid w:val="00F907D0"/>
    <w:rsid w:val="00F92432"/>
    <w:rsid w:val="00F926EB"/>
    <w:rsid w:val="00F927CE"/>
    <w:rsid w:val="00F94F9F"/>
    <w:rsid w:val="00F95657"/>
    <w:rsid w:val="00F96D3A"/>
    <w:rsid w:val="00F97A5F"/>
    <w:rsid w:val="00FA0267"/>
    <w:rsid w:val="00FA0344"/>
    <w:rsid w:val="00FA0379"/>
    <w:rsid w:val="00FA06B9"/>
    <w:rsid w:val="00FA1E02"/>
    <w:rsid w:val="00FA3060"/>
    <w:rsid w:val="00FA3447"/>
    <w:rsid w:val="00FA40ED"/>
    <w:rsid w:val="00FA6C72"/>
    <w:rsid w:val="00FA71A8"/>
    <w:rsid w:val="00FA729C"/>
    <w:rsid w:val="00FB048F"/>
    <w:rsid w:val="00FB16F1"/>
    <w:rsid w:val="00FB1AAB"/>
    <w:rsid w:val="00FB2BB7"/>
    <w:rsid w:val="00FB3E4A"/>
    <w:rsid w:val="00FB4FD5"/>
    <w:rsid w:val="00FC12E5"/>
    <w:rsid w:val="00FC3369"/>
    <w:rsid w:val="00FC33F0"/>
    <w:rsid w:val="00FC3767"/>
    <w:rsid w:val="00FC3A20"/>
    <w:rsid w:val="00FC44CF"/>
    <w:rsid w:val="00FD0023"/>
    <w:rsid w:val="00FD1F71"/>
    <w:rsid w:val="00FD2442"/>
    <w:rsid w:val="00FD273A"/>
    <w:rsid w:val="00FD2A8C"/>
    <w:rsid w:val="00FD314E"/>
    <w:rsid w:val="00FE5CA9"/>
    <w:rsid w:val="00FF0CFA"/>
    <w:rsid w:val="00FF1E61"/>
    <w:rsid w:val="00FF4230"/>
    <w:rsid w:val="00FF4A49"/>
    <w:rsid w:val="00FF7B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285D66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3">
    <w:name w:val="heading 3"/>
    <w:aliases w:val="Обычный 2"/>
    <w:basedOn w:val="a0"/>
    <w:next w:val="a0"/>
    <w:link w:val="30"/>
    <w:qFormat/>
    <w:rsid w:val="009C45D0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rmal (Web)"/>
    <w:basedOn w:val="a0"/>
    <w:unhideWhenUsed/>
    <w:rsid w:val="00285D66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Абзац списка Знак"/>
    <w:link w:val="a6"/>
    <w:uiPriority w:val="99"/>
    <w:locked/>
    <w:rsid w:val="00285D66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6">
    <w:name w:val="List Paragraph"/>
    <w:basedOn w:val="a0"/>
    <w:link w:val="a5"/>
    <w:uiPriority w:val="99"/>
    <w:qFormat/>
    <w:rsid w:val="00285D66"/>
    <w:pPr>
      <w:ind w:left="720"/>
      <w:contextualSpacing/>
    </w:pPr>
  </w:style>
  <w:style w:type="character" w:customStyle="1" w:styleId="1">
    <w:name w:val="Заголовок №1"/>
    <w:basedOn w:val="a1"/>
    <w:rsid w:val="0059425F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0"/>
      <w:sz w:val="26"/>
      <w:szCs w:val="26"/>
    </w:rPr>
  </w:style>
  <w:style w:type="paragraph" w:styleId="a7">
    <w:name w:val="No Spacing"/>
    <w:uiPriority w:val="1"/>
    <w:qFormat/>
    <w:rsid w:val="00576802"/>
    <w:rPr>
      <w:rFonts w:ascii="Calibri" w:hAnsi="Calibri"/>
      <w:sz w:val="22"/>
      <w:szCs w:val="22"/>
    </w:rPr>
  </w:style>
  <w:style w:type="character" w:styleId="a8">
    <w:name w:val="Placeholder Text"/>
    <w:basedOn w:val="a1"/>
    <w:uiPriority w:val="99"/>
    <w:semiHidden/>
    <w:rsid w:val="00857ECA"/>
    <w:rPr>
      <w:color w:val="808080"/>
    </w:rPr>
  </w:style>
  <w:style w:type="paragraph" w:styleId="a9">
    <w:name w:val="Balloon Text"/>
    <w:basedOn w:val="a0"/>
    <w:link w:val="aa"/>
    <w:rsid w:val="00857E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1"/>
    <w:link w:val="a9"/>
    <w:rsid w:val="00857ECA"/>
    <w:rPr>
      <w:rFonts w:ascii="Tahoma" w:eastAsiaTheme="minorHAnsi" w:hAnsi="Tahoma" w:cs="Tahoma"/>
      <w:sz w:val="16"/>
      <w:szCs w:val="16"/>
      <w:lang w:eastAsia="en-US"/>
    </w:rPr>
  </w:style>
  <w:style w:type="paragraph" w:customStyle="1" w:styleId="s1">
    <w:name w:val="s_1"/>
    <w:basedOn w:val="a0"/>
    <w:rsid w:val="009C45D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">
    <w:name w:val="Основной текст (2)_"/>
    <w:basedOn w:val="a1"/>
    <w:link w:val="20"/>
    <w:rsid w:val="009C45D0"/>
    <w:rPr>
      <w:sz w:val="19"/>
      <w:szCs w:val="19"/>
      <w:shd w:val="clear" w:color="auto" w:fill="FFFFFF"/>
    </w:rPr>
  </w:style>
  <w:style w:type="character" w:customStyle="1" w:styleId="29pt">
    <w:name w:val="Основной текст (2) + 9 pt"/>
    <w:basedOn w:val="2"/>
    <w:rsid w:val="009C45D0"/>
    <w:rPr>
      <w:sz w:val="18"/>
      <w:szCs w:val="18"/>
    </w:rPr>
  </w:style>
  <w:style w:type="paragraph" w:customStyle="1" w:styleId="20">
    <w:name w:val="Основной текст (2)"/>
    <w:basedOn w:val="a0"/>
    <w:link w:val="2"/>
    <w:rsid w:val="009C45D0"/>
    <w:pPr>
      <w:shd w:val="clear" w:color="auto" w:fill="FFFFFF"/>
      <w:spacing w:after="0" w:line="226" w:lineRule="exact"/>
      <w:ind w:hanging="200"/>
      <w:jc w:val="both"/>
    </w:pPr>
    <w:rPr>
      <w:rFonts w:ascii="Times New Roman" w:eastAsia="Times New Roman" w:hAnsi="Times New Roman" w:cs="Times New Roman"/>
      <w:sz w:val="19"/>
      <w:szCs w:val="19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9C45D0"/>
    <w:rPr>
      <w:b/>
      <w:bCs/>
      <w:sz w:val="28"/>
      <w:szCs w:val="27"/>
      <w:lang w:eastAsia="en-US"/>
    </w:rPr>
  </w:style>
  <w:style w:type="character" w:customStyle="1" w:styleId="21">
    <w:name w:val="Заголовок №2_"/>
    <w:basedOn w:val="a1"/>
    <w:rsid w:val="009C45D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</w:rPr>
  </w:style>
  <w:style w:type="character" w:customStyle="1" w:styleId="31">
    <w:name w:val="Основной текст (3)_"/>
    <w:basedOn w:val="a1"/>
    <w:rsid w:val="009C45D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paragraph" w:styleId="ab">
    <w:name w:val="Body Text"/>
    <w:basedOn w:val="a0"/>
    <w:link w:val="ac"/>
    <w:rsid w:val="009C45D0"/>
    <w:pPr>
      <w:suppressAutoHyphens/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ac">
    <w:name w:val="Основной текст Знак"/>
    <w:basedOn w:val="a1"/>
    <w:link w:val="ab"/>
    <w:rsid w:val="009C45D0"/>
    <w:rPr>
      <w:sz w:val="24"/>
      <w:szCs w:val="24"/>
      <w:lang w:eastAsia="ar-SA"/>
    </w:rPr>
  </w:style>
  <w:style w:type="character" w:customStyle="1" w:styleId="ad">
    <w:name w:val="Основной текст + Полужирный"/>
    <w:basedOn w:val="ac"/>
    <w:rsid w:val="009C45D0"/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character" w:customStyle="1" w:styleId="ae">
    <w:name w:val="Основной текст_"/>
    <w:basedOn w:val="a1"/>
    <w:link w:val="10"/>
    <w:uiPriority w:val="99"/>
    <w:rsid w:val="009C45D0"/>
    <w:rPr>
      <w:shd w:val="clear" w:color="auto" w:fill="FFFFFF"/>
    </w:rPr>
  </w:style>
  <w:style w:type="paragraph" w:customStyle="1" w:styleId="10">
    <w:name w:val="Основной текст1"/>
    <w:basedOn w:val="a0"/>
    <w:link w:val="ae"/>
    <w:uiPriority w:val="99"/>
    <w:rsid w:val="009C45D0"/>
    <w:pPr>
      <w:shd w:val="clear" w:color="auto" w:fill="FFFFFF"/>
      <w:spacing w:after="0" w:line="226" w:lineRule="exact"/>
      <w:ind w:hanging="2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Основной текст + Курсив"/>
    <w:basedOn w:val="a1"/>
    <w:rsid w:val="006729CF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spacing w:val="0"/>
      <w:sz w:val="19"/>
      <w:szCs w:val="19"/>
      <w:u w:val="none"/>
      <w:effect w:val="none"/>
      <w:shd w:val="clear" w:color="auto" w:fill="FFFFFF"/>
    </w:rPr>
  </w:style>
  <w:style w:type="paragraph" w:styleId="af0">
    <w:name w:val="Subtitle"/>
    <w:basedOn w:val="a0"/>
    <w:next w:val="a0"/>
    <w:link w:val="af1"/>
    <w:qFormat/>
    <w:rsid w:val="00E35C44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f1">
    <w:name w:val="Подзаголовок Знак"/>
    <w:basedOn w:val="a1"/>
    <w:link w:val="af0"/>
    <w:rsid w:val="00E35C44"/>
    <w:rPr>
      <w:rFonts w:ascii="Cambria" w:hAnsi="Cambria"/>
      <w:i/>
      <w:iCs/>
      <w:color w:val="4F81BD"/>
      <w:spacing w:val="15"/>
      <w:sz w:val="24"/>
      <w:szCs w:val="24"/>
      <w:lang w:eastAsia="en-US"/>
    </w:rPr>
  </w:style>
  <w:style w:type="table" w:styleId="af2">
    <w:name w:val="Table Grid"/>
    <w:basedOn w:val="a2"/>
    <w:rsid w:val="00E35C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name w:val="НОМЕРА"/>
    <w:basedOn w:val="a4"/>
    <w:link w:val="af3"/>
    <w:uiPriority w:val="99"/>
    <w:qFormat/>
    <w:rsid w:val="00623DD4"/>
    <w:pPr>
      <w:numPr>
        <w:numId w:val="5"/>
      </w:numPr>
      <w:spacing w:before="0" w:beforeAutospacing="0" w:after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3">
    <w:name w:val="НОМЕРА Знак"/>
    <w:link w:val="a"/>
    <w:uiPriority w:val="99"/>
    <w:rsid w:val="00623DD4"/>
    <w:rPr>
      <w:rFonts w:ascii="Arial Narrow" w:eastAsia="Calibri" w:hAnsi="Arial Narrow"/>
      <w:sz w:val="18"/>
      <w:szCs w:val="18"/>
    </w:rPr>
  </w:style>
  <w:style w:type="character" w:customStyle="1" w:styleId="dash041e0431044b0447043d044b0439char1">
    <w:name w:val="dash041e_0431_044b_0447_043d_044b_0439__char1"/>
    <w:uiPriority w:val="99"/>
    <w:rsid w:val="00623DD4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8744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72025B5-33F6-4372-974A-CA3F63E5AF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9</TotalTime>
  <Pages>1</Pages>
  <Words>5354</Words>
  <Characters>30518</Characters>
  <Application>Microsoft Office Word</Application>
  <DocSecurity>0</DocSecurity>
  <Lines>254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ga</dc:creator>
  <cp:lastModifiedBy>Елена</cp:lastModifiedBy>
  <cp:revision>57</cp:revision>
  <cp:lastPrinted>2018-09-22T18:35:00Z</cp:lastPrinted>
  <dcterms:created xsi:type="dcterms:W3CDTF">2018-09-10T19:31:00Z</dcterms:created>
  <dcterms:modified xsi:type="dcterms:W3CDTF">2019-09-15T14:57:00Z</dcterms:modified>
</cp:coreProperties>
</file>